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AD3E6D" w14:textId="44DD6FC1" w:rsidR="00623C14" w:rsidRPr="00317E19" w:rsidRDefault="00623C14" w:rsidP="001B6F8B">
      <w:pPr>
        <w:pStyle w:val="Heading1"/>
      </w:pPr>
      <w:r w:rsidRPr="00317E19">
        <w:t>Biomass estimation and dynamics</w:t>
      </w:r>
    </w:p>
    <w:p w14:paraId="6A40BA3B" w14:textId="77777777" w:rsidR="00623C14" w:rsidRDefault="00623C14" w:rsidP="001B6F8B">
      <w:pPr>
        <w:pStyle w:val="Heading2"/>
      </w:pPr>
      <w:r w:rsidRPr="00317E19">
        <w:t>Direct methods (N x mean w) (8.5 A&amp;IFFD P357)</w:t>
      </w:r>
    </w:p>
    <w:p w14:paraId="50355315" w14:textId="77777777" w:rsidR="00623C14" w:rsidRDefault="00623C14" w:rsidP="00623C14"/>
    <w:p w14:paraId="28C12AD1" w14:textId="77777777" w:rsidR="00623C14" w:rsidRDefault="00623C14" w:rsidP="009C7EFF">
      <w:pPr>
        <w:pStyle w:val="Heading2"/>
      </w:pPr>
      <w:r>
        <w:t>Approaches to estimate biomass.</w:t>
      </w:r>
    </w:p>
    <w:p w14:paraId="729AECA6" w14:textId="51CB1F79" w:rsidR="0047089A" w:rsidRDefault="00230AC6" w:rsidP="0047089A">
      <w:pPr>
        <w:pStyle w:val="Heading3"/>
      </w:pPr>
      <w:r>
        <w:t>Overview</w:t>
      </w:r>
      <w:r w:rsidR="00CD719B">
        <w:t xml:space="preserve"> </w:t>
      </w:r>
    </w:p>
    <w:p w14:paraId="07500587" w14:textId="64ADD5E9" w:rsidR="00B37BA1" w:rsidRDefault="00EF3B4C" w:rsidP="00B37BA1">
      <w:r>
        <w:t xml:space="preserve">Biomass is quantified for a fish stock or population </w:t>
      </w:r>
      <w:r w:rsidR="00C80F43">
        <w:t>for the standing stock (i.e., how much biomass is in the system) or catch (i.e., how much biomass is removed from the system</w:t>
      </w:r>
      <w:r w:rsidR="00ED4B66">
        <w:t>)</w:t>
      </w:r>
      <w:r w:rsidR="00C80F43">
        <w:t xml:space="preserve">. </w:t>
      </w:r>
      <w:r w:rsidR="002F12E0">
        <w:t xml:space="preserve">Standing biomass is quantified </w:t>
      </w:r>
      <w:r w:rsidR="00C66596">
        <w:t xml:space="preserve">as an absolute </w:t>
      </w:r>
      <w:r w:rsidR="00AD5FD8">
        <w:t xml:space="preserve">biomass or </w:t>
      </w:r>
      <w:r w:rsidR="00074443">
        <w:t xml:space="preserve">as a relative index of the </w:t>
      </w:r>
      <w:r w:rsidR="00A24113">
        <w:t>absolute biomass—</w:t>
      </w:r>
      <w:r w:rsidR="00AD5FD8">
        <w:t>catch per unit effort</w:t>
      </w:r>
      <w:r w:rsidR="00C66596">
        <w:t>.</w:t>
      </w:r>
      <w:r w:rsidR="00074443">
        <w:t xml:space="preserve"> In general</w:t>
      </w:r>
      <w:r w:rsidR="00A24113">
        <w:t>,</w:t>
      </w:r>
      <w:r w:rsidR="00074443">
        <w:t xml:space="preserve"> </w:t>
      </w:r>
      <w:proofErr w:type="gramStart"/>
      <w:r w:rsidR="00074443">
        <w:t>absolute</w:t>
      </w:r>
      <w:proofErr w:type="gramEnd"/>
      <w:r w:rsidR="00074443">
        <w:t xml:space="preserve"> or relative biomass </w:t>
      </w:r>
      <w:r w:rsidR="008E45D3">
        <w:t>of the fish stock is quantified during fishery independent monitoring</w:t>
      </w:r>
      <w:r w:rsidR="00444555">
        <w:t xml:space="preserve"> where an agency sample</w:t>
      </w:r>
      <w:r w:rsidR="004054CC">
        <w:t>s a fish stock without removing the catch</w:t>
      </w:r>
      <w:r w:rsidR="008E45D3">
        <w:t>.</w:t>
      </w:r>
      <w:r w:rsidR="00AC6F0A">
        <w:t xml:space="preserve"> Fishery catch is commonly </w:t>
      </w:r>
      <w:r w:rsidR="007E757D">
        <w:t>quantified</w:t>
      </w:r>
      <w:r w:rsidR="00AC6F0A">
        <w:t xml:space="preserve"> as biomass because </w:t>
      </w:r>
      <w:r w:rsidR="00463DD2">
        <w:t>payments for</w:t>
      </w:r>
      <w:r w:rsidR="00A97B9F">
        <w:t xml:space="preserve"> harvested</w:t>
      </w:r>
      <w:r w:rsidR="00463DD2">
        <w:t xml:space="preserve"> </w:t>
      </w:r>
      <w:r w:rsidR="00A97B9F">
        <w:t>fish</w:t>
      </w:r>
      <w:r w:rsidR="00463DD2">
        <w:t xml:space="preserve"> </w:t>
      </w:r>
      <w:r w:rsidR="00A97B9F">
        <w:t xml:space="preserve">related to </w:t>
      </w:r>
      <w:r w:rsidR="000F0E9F">
        <w:t xml:space="preserve">bulk </w:t>
      </w:r>
      <w:r w:rsidR="00A97B9F">
        <w:t>weight</w:t>
      </w:r>
      <w:r w:rsidR="000F0E9F">
        <w:t xml:space="preserve"> (i.e., total weight of catch)</w:t>
      </w:r>
      <w:r w:rsidR="00A97B9F">
        <w:t xml:space="preserve"> of the catch</w:t>
      </w:r>
      <w:r w:rsidR="007E757D">
        <w:t>.</w:t>
      </w:r>
      <w:r w:rsidR="00463DD2">
        <w:t xml:space="preserve"> </w:t>
      </w:r>
      <w:r w:rsidR="00AC6F0A">
        <w:t xml:space="preserve"> </w:t>
      </w:r>
      <w:r w:rsidR="007E757D">
        <w:t xml:space="preserve">Catch data depends on reporting from the fishery and is therefore </w:t>
      </w:r>
      <w:r w:rsidR="000736C8">
        <w:t xml:space="preserve">referred to as </w:t>
      </w:r>
      <w:r w:rsidR="007E757D">
        <w:t>fishery dependent.</w:t>
      </w:r>
      <w:r w:rsidR="00487E26">
        <w:t xml:space="preserve"> </w:t>
      </w:r>
      <w:r w:rsidR="00850D6F">
        <w:t>T</w:t>
      </w:r>
      <w:r w:rsidR="00487E26">
        <w:t xml:space="preserve">he biomass of fish harvested from a stock can be quantified </w:t>
      </w:r>
      <w:r w:rsidR="0005764D">
        <w:t xml:space="preserve">easily from payment records and is commonly a required </w:t>
      </w:r>
      <w:r w:rsidR="0098200A">
        <w:t xml:space="preserve">condition </w:t>
      </w:r>
      <w:r w:rsidR="00850D6F">
        <w:t xml:space="preserve">of </w:t>
      </w:r>
      <w:r w:rsidR="00781BDD">
        <w:t xml:space="preserve">inland </w:t>
      </w:r>
      <w:r w:rsidR="007242A3">
        <w:t>commercial</w:t>
      </w:r>
      <w:r w:rsidR="00781BDD">
        <w:t xml:space="preserve"> fisheries</w:t>
      </w:r>
      <w:r w:rsidR="007242A3">
        <w:t xml:space="preserve"> </w:t>
      </w:r>
      <w:r w:rsidR="004C6946">
        <w:t>licenses</w:t>
      </w:r>
      <w:r w:rsidR="007242A3">
        <w:t xml:space="preserve"> i</w:t>
      </w:r>
      <w:r w:rsidR="00781BDD">
        <w:t xml:space="preserve">ssued by </w:t>
      </w:r>
      <w:r w:rsidR="00F421A1">
        <w:t>management agencies.</w:t>
      </w:r>
      <w:r w:rsidR="00747CAC">
        <w:t xml:space="preserve"> </w:t>
      </w:r>
      <w:r w:rsidR="000206A1">
        <w:t xml:space="preserve">The approaches to </w:t>
      </w:r>
      <w:r w:rsidR="00CA29CC">
        <w:t xml:space="preserve">estimate absolute or relative biomass of the standing stock is </w:t>
      </w:r>
      <w:r w:rsidR="000150A5">
        <w:t>and catch varies and both are needed to quantify biomass dynamics</w:t>
      </w:r>
      <w:r w:rsidR="00CD719B">
        <w:t>.</w:t>
      </w:r>
    </w:p>
    <w:p w14:paraId="61C486E8" w14:textId="77147A80" w:rsidR="00CD719B" w:rsidRDefault="00CD719B" w:rsidP="00CD719B">
      <w:pPr>
        <w:pStyle w:val="Heading4"/>
      </w:pPr>
      <w:r>
        <w:t>Biomass of catch</w:t>
      </w:r>
    </w:p>
    <w:p w14:paraId="67AC7862" w14:textId="00479682" w:rsidR="00BD3615" w:rsidRDefault="005D1CB4" w:rsidP="00BD3615">
      <w:r>
        <w:t xml:space="preserve">The biomass of fish harvested can be </w:t>
      </w:r>
      <w:r w:rsidR="007A7068">
        <w:t xml:space="preserve">measured directly as bulk weights or estimated by subsampling the catch. </w:t>
      </w:r>
    </w:p>
    <w:p w14:paraId="0DF3F956" w14:textId="05DBC288" w:rsidR="00AB15A9" w:rsidRDefault="00AB15A9" w:rsidP="00AB15A9">
      <w:pPr>
        <w:pStyle w:val="ListParagraph"/>
        <w:numPr>
          <w:ilvl w:val="0"/>
          <w:numId w:val="12"/>
        </w:numPr>
      </w:pPr>
      <w:r>
        <w:t>Bulks good</w:t>
      </w:r>
      <w:r w:rsidR="00FA4A53">
        <w:t>, no uncertainty in measurement</w:t>
      </w:r>
      <w:r>
        <w:t>, but no abundance</w:t>
      </w:r>
      <w:r w:rsidR="002451EF">
        <w:t>, good for fishery dependent</w:t>
      </w:r>
    </w:p>
    <w:p w14:paraId="37EE2F3F" w14:textId="22A1018B" w:rsidR="00AB15A9" w:rsidRPr="00BD3615" w:rsidRDefault="002451EF" w:rsidP="00AB15A9">
      <w:pPr>
        <w:pStyle w:val="ListParagraph"/>
        <w:numPr>
          <w:ilvl w:val="0"/>
          <w:numId w:val="12"/>
        </w:numPr>
      </w:pPr>
      <w:r>
        <w:t xml:space="preserve">Subsampling and estimates of catch fishery independent </w:t>
      </w:r>
      <w:r w:rsidR="00441F03">
        <w:t xml:space="preserve">or if observing fishery operations. </w:t>
      </w:r>
    </w:p>
    <w:p w14:paraId="77A641AD" w14:textId="77777777" w:rsidR="00F259B1" w:rsidRDefault="00F259B1" w:rsidP="00E65446">
      <w:pPr>
        <w:pStyle w:val="Heading5"/>
      </w:pPr>
      <w:r>
        <w:t>Simple Random Sample</w:t>
      </w:r>
    </w:p>
    <w:p w14:paraId="40326F60" w14:textId="77777777" w:rsidR="00F259B1" w:rsidRDefault="00F259B1" w:rsidP="00F259B1">
      <w:pPr>
        <w:pStyle w:val="ListParagraph"/>
        <w:numPr>
          <w:ilvl w:val="1"/>
          <w:numId w:val="3"/>
        </w:numPr>
      </w:pPr>
      <w:r>
        <w:t>Common</w:t>
      </w:r>
    </w:p>
    <w:p w14:paraId="69E79482" w14:textId="77777777" w:rsidR="00F259B1" w:rsidRDefault="00F259B1" w:rsidP="00F259B1">
      <w:pPr>
        <w:pStyle w:val="ListParagraph"/>
        <w:numPr>
          <w:ilvl w:val="1"/>
          <w:numId w:val="3"/>
        </w:numPr>
      </w:pPr>
      <w:r>
        <w:t>Examples from literature?</w:t>
      </w:r>
    </w:p>
    <w:p w14:paraId="743928DF" w14:textId="77777777" w:rsidR="00F259B1" w:rsidRDefault="00F259B1" w:rsidP="00F259B1">
      <w:pPr>
        <w:pStyle w:val="ListParagraph"/>
        <w:numPr>
          <w:ilvl w:val="1"/>
          <w:numId w:val="3"/>
        </w:numPr>
      </w:pPr>
      <w:r>
        <w:t xml:space="preserve">Equation to estimate </w:t>
      </w:r>
      <w:proofErr w:type="gramStart"/>
      <w:r>
        <w:t>mean</w:t>
      </w:r>
      <w:proofErr w:type="gramEnd"/>
    </w:p>
    <w:p w14:paraId="4FE1F78F" w14:textId="77777777" w:rsidR="00F259B1" w:rsidRDefault="00F259B1" w:rsidP="00F259B1">
      <w:pPr>
        <w:pStyle w:val="ListParagraph"/>
        <w:numPr>
          <w:ilvl w:val="1"/>
          <w:numId w:val="3"/>
        </w:numPr>
      </w:pPr>
      <w:r>
        <w:t xml:space="preserve">Equation to estimate </w:t>
      </w:r>
      <w:proofErr w:type="gramStart"/>
      <w:r>
        <w:t>biomass</w:t>
      </w:r>
      <w:proofErr w:type="gramEnd"/>
    </w:p>
    <w:p w14:paraId="2AE30F3A" w14:textId="77777777" w:rsidR="00F259B1" w:rsidRDefault="00F259B1" w:rsidP="00F259B1">
      <w:pPr>
        <w:pStyle w:val="ListParagraph"/>
        <w:numPr>
          <w:ilvl w:val="1"/>
          <w:numId w:val="3"/>
        </w:numPr>
      </w:pPr>
      <w:r>
        <w:t xml:space="preserve">Equation to estimate </w:t>
      </w:r>
      <w:proofErr w:type="gramStart"/>
      <w:r>
        <w:t>variance</w:t>
      </w:r>
      <w:proofErr w:type="gramEnd"/>
    </w:p>
    <w:p w14:paraId="63CBFB96" w14:textId="77777777" w:rsidR="00F259B1" w:rsidRDefault="00F259B1" w:rsidP="00F259B1">
      <w:pPr>
        <w:pStyle w:val="ListParagraph"/>
        <w:numPr>
          <w:ilvl w:val="1"/>
          <w:numId w:val="3"/>
        </w:numPr>
      </w:pPr>
      <w:r>
        <w:t xml:space="preserve">Equation to estimate variance for biomass </w:t>
      </w:r>
      <w:proofErr w:type="gramStart"/>
      <w:r>
        <w:t>estimate</w:t>
      </w:r>
      <w:proofErr w:type="gramEnd"/>
    </w:p>
    <w:p w14:paraId="237F8954" w14:textId="77777777" w:rsidR="00F259B1" w:rsidRDefault="00F259B1" w:rsidP="00E65446">
      <w:pPr>
        <w:pStyle w:val="Heading5"/>
      </w:pPr>
      <w:r>
        <w:t xml:space="preserve">Stratified random </w:t>
      </w:r>
      <w:proofErr w:type="gramStart"/>
      <w:r>
        <w:t>sample</w:t>
      </w:r>
      <w:proofErr w:type="gramEnd"/>
    </w:p>
    <w:p w14:paraId="6EC41B34" w14:textId="77777777" w:rsidR="00F259B1" w:rsidRDefault="00F259B1" w:rsidP="00F259B1">
      <w:pPr>
        <w:pStyle w:val="ListParagraph"/>
        <w:numPr>
          <w:ilvl w:val="1"/>
          <w:numId w:val="3"/>
        </w:numPr>
      </w:pPr>
      <w:r>
        <w:t xml:space="preserve">Why stratify? Sex, season, spawning, </w:t>
      </w:r>
    </w:p>
    <w:p w14:paraId="745482DD" w14:textId="77777777" w:rsidR="00F259B1" w:rsidRDefault="00F259B1" w:rsidP="00F259B1">
      <w:pPr>
        <w:pStyle w:val="ListParagraph"/>
        <w:numPr>
          <w:ilvl w:val="1"/>
          <w:numId w:val="3"/>
        </w:numPr>
      </w:pPr>
      <w:r>
        <w:t>Examples from literature</w:t>
      </w:r>
    </w:p>
    <w:p w14:paraId="692D448E" w14:textId="77777777" w:rsidR="00F259B1" w:rsidRDefault="00F259B1" w:rsidP="00F259B1">
      <w:pPr>
        <w:pStyle w:val="ListParagraph"/>
        <w:numPr>
          <w:ilvl w:val="1"/>
          <w:numId w:val="3"/>
        </w:numPr>
      </w:pPr>
      <w:r>
        <w:t xml:space="preserve">Equation to estimate mean </w:t>
      </w:r>
      <w:r w:rsidRPr="005366D0">
        <w:rPr>
          <w:noProof/>
          <w:position w:val="-28"/>
        </w:rPr>
        <w:object w:dxaOrig="1340" w:dyaOrig="680" w14:anchorId="0F2AB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4.5pt" o:ole="">
            <v:imagedata r:id="rId6" o:title=""/>
          </v:shape>
          <o:OLEObject Type="Embed" ProgID="Equation.DSMT4" ShapeID="_x0000_i1025" DrawAspect="Content" ObjectID="_1681969675" r:id="rId7"/>
        </w:object>
      </w:r>
    </w:p>
    <w:p w14:paraId="08ABE790" w14:textId="77777777" w:rsidR="00F259B1" w:rsidRDefault="00F259B1" w:rsidP="00F259B1">
      <w:pPr>
        <w:pStyle w:val="ListParagraph"/>
        <w:numPr>
          <w:ilvl w:val="1"/>
          <w:numId w:val="3"/>
        </w:numPr>
      </w:pPr>
      <w:r>
        <w:t xml:space="preserve">Equation to estimate biomass </w:t>
      </w:r>
      <w:r w:rsidRPr="008F1134">
        <w:rPr>
          <w:noProof/>
          <w:position w:val="-6"/>
        </w:rPr>
        <w:object w:dxaOrig="999" w:dyaOrig="340" w14:anchorId="75CA9440">
          <v:shape id="_x0000_i1026" type="#_x0000_t75" style="width:50.25pt;height:17.25pt" o:ole="">
            <v:imagedata r:id="rId8" o:title=""/>
          </v:shape>
          <o:OLEObject Type="Embed" ProgID="Equation.DSMT4" ShapeID="_x0000_i1026" DrawAspect="Content" ObjectID="_1681969676" r:id="rId9"/>
        </w:object>
      </w:r>
    </w:p>
    <w:p w14:paraId="45DF28F9" w14:textId="77777777" w:rsidR="00F259B1" w:rsidRDefault="00F259B1" w:rsidP="00F259B1">
      <w:pPr>
        <w:pStyle w:val="ListParagraph"/>
        <w:numPr>
          <w:ilvl w:val="1"/>
          <w:numId w:val="3"/>
        </w:numPr>
      </w:pPr>
      <w:r>
        <w:t xml:space="preserve">Equation to estimate </w:t>
      </w:r>
      <w:proofErr w:type="gramStart"/>
      <w:r>
        <w:t>variance</w:t>
      </w:r>
      <w:proofErr w:type="gramEnd"/>
    </w:p>
    <w:p w14:paraId="1D33B200" w14:textId="77777777" w:rsidR="00F259B1" w:rsidRDefault="00F259B1" w:rsidP="00F259B1">
      <w:pPr>
        <w:pStyle w:val="ListParagraph"/>
        <w:numPr>
          <w:ilvl w:val="1"/>
          <w:numId w:val="3"/>
        </w:numPr>
      </w:pPr>
      <w:r>
        <w:t xml:space="preserve">Equation to estimate variance for biomass </w:t>
      </w:r>
      <w:proofErr w:type="gramStart"/>
      <w:r>
        <w:t>estimate</w:t>
      </w:r>
      <w:proofErr w:type="gramEnd"/>
    </w:p>
    <w:p w14:paraId="63405FCC" w14:textId="03BC7148" w:rsidR="00F259B1" w:rsidRDefault="00CE1FA4" w:rsidP="00E65446">
      <w:pPr>
        <w:pStyle w:val="Heading5"/>
      </w:pPr>
      <w:r>
        <w:lastRenderedPageBreak/>
        <w:t>Exploiting the l</w:t>
      </w:r>
      <w:r w:rsidR="00F259B1">
        <w:t>ength</w:t>
      </w:r>
      <w:r>
        <w:t>-</w:t>
      </w:r>
      <w:r w:rsidR="00F259B1">
        <w:t>weight</w:t>
      </w:r>
      <w:r>
        <w:t xml:space="preserve"> relationship</w:t>
      </w:r>
    </w:p>
    <w:p w14:paraId="37A7FEFC" w14:textId="77777777" w:rsidR="00F259B1" w:rsidRDefault="00F259B1" w:rsidP="00F259B1">
      <w:pPr>
        <w:pStyle w:val="ListParagraph"/>
        <w:numPr>
          <w:ilvl w:val="0"/>
          <w:numId w:val="3"/>
        </w:numPr>
      </w:pPr>
      <w:r>
        <w:t xml:space="preserve">In some </w:t>
      </w:r>
      <w:proofErr w:type="gramStart"/>
      <w:r>
        <w:t>instances</w:t>
      </w:r>
      <w:proofErr w:type="gramEnd"/>
      <w:r>
        <w:t xml:space="preserve"> fish catch is measured for length and weight for a subset of the catch and then length is measured for the remaining catch is measured for length. </w:t>
      </w:r>
    </w:p>
    <w:p w14:paraId="42EDD646" w14:textId="77777777" w:rsidR="00F259B1" w:rsidRDefault="00F259B1" w:rsidP="00F259B1">
      <w:pPr>
        <w:pStyle w:val="ListParagraph"/>
        <w:numPr>
          <w:ilvl w:val="1"/>
          <w:numId w:val="3"/>
        </w:numPr>
      </w:pPr>
      <w:r>
        <w:t xml:space="preserve">Fish catch is commonly </w:t>
      </w:r>
      <w:proofErr w:type="gramStart"/>
      <w:r>
        <w:t>subsampled</w:t>
      </w:r>
      <w:proofErr w:type="gramEnd"/>
      <w:r>
        <w:t xml:space="preserve"> and length and weight take for a subset of the catch and length taken for the remainder of the catch to save time processing fish. </w:t>
      </w:r>
    </w:p>
    <w:p w14:paraId="39421545" w14:textId="77777777" w:rsidR="00F259B1" w:rsidRDefault="00F259B1" w:rsidP="00F259B1">
      <w:pPr>
        <w:pStyle w:val="ListParagraph"/>
        <w:numPr>
          <w:ilvl w:val="1"/>
          <w:numId w:val="3"/>
        </w:numPr>
      </w:pPr>
      <w:r>
        <w:t xml:space="preserve">Weight is commonly estimated for fish of a given length from a fitted allometric relationship of weight with length. </w:t>
      </w:r>
    </w:p>
    <w:p w14:paraId="3736C9BD" w14:textId="77777777" w:rsidR="00F259B1" w:rsidRDefault="00F259B1" w:rsidP="00F259B1">
      <w:pPr>
        <w:pStyle w:val="ListParagraph"/>
        <w:numPr>
          <w:ilvl w:val="1"/>
          <w:numId w:val="3"/>
        </w:numPr>
      </w:pPr>
      <w:r>
        <w:t>Lognormal and bias correction for mean?</w:t>
      </w:r>
    </w:p>
    <w:p w14:paraId="4BE6310D" w14:textId="77777777" w:rsidR="00F259B1" w:rsidRDefault="00F259B1" w:rsidP="00F259B1">
      <w:pPr>
        <w:pStyle w:val="ListParagraph"/>
        <w:numPr>
          <w:ilvl w:val="1"/>
          <w:numId w:val="3"/>
        </w:numPr>
      </w:pPr>
      <w:r>
        <w:t xml:space="preserve">Biomass can be estimated as the sum of the predicted </w:t>
      </w:r>
      <w:proofErr w:type="gramStart"/>
      <w:r>
        <w:t>weights</w:t>
      </w:r>
      <w:proofErr w:type="gramEnd"/>
      <w:r>
        <w:t xml:space="preserve"> but the associate uncertainties are more complicated to estimate.</w:t>
      </w:r>
    </w:p>
    <w:p w14:paraId="58F48DF2" w14:textId="77777777" w:rsidR="00F259B1" w:rsidRDefault="00F259B1" w:rsidP="00F259B1">
      <w:pPr>
        <w:pStyle w:val="ListParagraph"/>
        <w:numPr>
          <w:ilvl w:val="1"/>
          <w:numId w:val="3"/>
        </w:numPr>
      </w:pPr>
      <w:r>
        <w:t>Tree paper</w:t>
      </w:r>
    </w:p>
    <w:p w14:paraId="38F66F08" w14:textId="77777777" w:rsidR="00F259B1" w:rsidRDefault="00F259B1" w:rsidP="00F259B1">
      <w:pPr>
        <w:pStyle w:val="ListParagraph"/>
        <w:numPr>
          <w:ilvl w:val="1"/>
          <w:numId w:val="3"/>
        </w:numPr>
      </w:pPr>
      <w:r>
        <w:t xml:space="preserve">Equation to estimate </w:t>
      </w:r>
      <w:proofErr w:type="gramStart"/>
      <w:r>
        <w:t>mean</w:t>
      </w:r>
      <w:proofErr w:type="gramEnd"/>
    </w:p>
    <w:p w14:paraId="610E51E2" w14:textId="77777777" w:rsidR="00F259B1" w:rsidRDefault="00F259B1" w:rsidP="00F259B1">
      <w:pPr>
        <w:pStyle w:val="ListParagraph"/>
        <w:numPr>
          <w:ilvl w:val="1"/>
          <w:numId w:val="3"/>
        </w:numPr>
      </w:pPr>
      <w:r>
        <w:t xml:space="preserve">Equation to estimate </w:t>
      </w:r>
      <w:proofErr w:type="gramStart"/>
      <w:r>
        <w:t>biomass</w:t>
      </w:r>
      <w:proofErr w:type="gramEnd"/>
    </w:p>
    <w:p w14:paraId="7D682BFB" w14:textId="77777777" w:rsidR="00F259B1" w:rsidRDefault="00F259B1" w:rsidP="00F259B1">
      <w:pPr>
        <w:pStyle w:val="ListParagraph"/>
        <w:numPr>
          <w:ilvl w:val="1"/>
          <w:numId w:val="3"/>
        </w:numPr>
      </w:pPr>
      <w:r>
        <w:t xml:space="preserve">Equation to estimate </w:t>
      </w:r>
      <w:proofErr w:type="gramStart"/>
      <w:r>
        <w:t>variance</w:t>
      </w:r>
      <w:proofErr w:type="gramEnd"/>
    </w:p>
    <w:p w14:paraId="206C3711" w14:textId="77777777" w:rsidR="00F259B1" w:rsidRDefault="00F259B1" w:rsidP="00F259B1">
      <w:pPr>
        <w:pStyle w:val="ListParagraph"/>
        <w:numPr>
          <w:ilvl w:val="1"/>
          <w:numId w:val="3"/>
        </w:numPr>
      </w:pPr>
      <w:r>
        <w:t>Equation to estimate variance for biomass estimate</w:t>
      </w:r>
      <w:r>
        <w:br/>
      </w:r>
    </w:p>
    <w:p w14:paraId="4B784D05" w14:textId="77777777" w:rsidR="00CD719B" w:rsidRDefault="00CD719B" w:rsidP="00CD719B">
      <w:pPr>
        <w:pStyle w:val="Heading4"/>
      </w:pPr>
      <w:r>
        <w:t>Biomass of a stock</w:t>
      </w:r>
    </w:p>
    <w:p w14:paraId="7BF42F39" w14:textId="77777777" w:rsidR="00CD719B" w:rsidRPr="00B37BA1" w:rsidRDefault="00CD719B" w:rsidP="00B37BA1"/>
    <w:p w14:paraId="4B2D3DF7" w14:textId="77777777" w:rsidR="00623C14" w:rsidRDefault="00623C14" w:rsidP="00623C14">
      <w:pPr>
        <w:pStyle w:val="ListParagraph"/>
        <w:numPr>
          <w:ilvl w:val="0"/>
          <w:numId w:val="3"/>
        </w:numPr>
      </w:pPr>
      <w:r w:rsidRPr="00317E19">
        <w:t>Estimates from fishery catch (8.5 A&amp;IFFD P353)</w:t>
      </w:r>
    </w:p>
    <w:p w14:paraId="21AEFCC2" w14:textId="77777777" w:rsidR="00623C14" w:rsidRDefault="00623C14" w:rsidP="00623C14">
      <w:pPr>
        <w:pStyle w:val="ListParagraph"/>
        <w:numPr>
          <w:ilvl w:val="1"/>
          <w:numId w:val="3"/>
        </w:numPr>
      </w:pPr>
      <w:r>
        <w:t xml:space="preserve">Estimation of catch is done through </w:t>
      </w:r>
      <w:proofErr w:type="gramStart"/>
      <w:r>
        <w:t>models</w:t>
      </w:r>
      <w:proofErr w:type="gramEnd"/>
    </w:p>
    <w:p w14:paraId="512351A7" w14:textId="77777777" w:rsidR="00623C14" w:rsidRDefault="00623C14" w:rsidP="00623C14">
      <w:pPr>
        <w:pStyle w:val="ListParagraph"/>
        <w:numPr>
          <w:ilvl w:val="1"/>
          <w:numId w:val="3"/>
        </w:numPr>
      </w:pPr>
      <w:r>
        <w:t xml:space="preserve">Differ in production curve and per capita change in biomass over </w:t>
      </w:r>
      <w:proofErr w:type="gramStart"/>
      <w:r>
        <w:t>time</w:t>
      </w:r>
      <w:proofErr w:type="gramEnd"/>
    </w:p>
    <w:p w14:paraId="53004FD4" w14:textId="77777777" w:rsidR="00623C14" w:rsidRDefault="00623C14" w:rsidP="00623C14">
      <w:pPr>
        <w:pStyle w:val="ListParagraph"/>
        <w:numPr>
          <w:ilvl w:val="1"/>
          <w:numId w:val="3"/>
        </w:numPr>
      </w:pPr>
      <w:r>
        <w:t xml:space="preserve">Can be done by catch and an independent estimate of q, biomass and </w:t>
      </w:r>
      <w:proofErr w:type="gramStart"/>
      <w:r>
        <w:t>catch</w:t>
      </w:r>
      <w:proofErr w:type="gramEnd"/>
    </w:p>
    <w:p w14:paraId="4E0361E4" w14:textId="77777777" w:rsidR="00623C14" w:rsidRDefault="00623C14" w:rsidP="00623C14">
      <w:pPr>
        <w:pStyle w:val="ListParagraph"/>
        <w:numPr>
          <w:ilvl w:val="2"/>
          <w:numId w:val="3"/>
        </w:numPr>
      </w:pPr>
      <w:r>
        <w:t>Continuous</w:t>
      </w:r>
    </w:p>
    <w:p w14:paraId="72CF348D" w14:textId="77777777" w:rsidR="00623C14" w:rsidRDefault="00623C14" w:rsidP="00623C14">
      <w:pPr>
        <w:pStyle w:val="ListParagraph"/>
        <w:numPr>
          <w:ilvl w:val="2"/>
          <w:numId w:val="3"/>
        </w:numPr>
      </w:pPr>
      <w:r>
        <w:t xml:space="preserve">Catch </w:t>
      </w:r>
      <w:proofErr w:type="gramStart"/>
      <w:r>
        <w:t>only</w:t>
      </w:r>
      <w:proofErr w:type="gramEnd"/>
    </w:p>
    <w:p w14:paraId="1220056E" w14:textId="77777777" w:rsidR="00623C14" w:rsidRDefault="00623C14" w:rsidP="00623C14">
      <w:pPr>
        <w:pStyle w:val="ListParagraph"/>
        <w:numPr>
          <w:ilvl w:val="2"/>
          <w:numId w:val="3"/>
        </w:numPr>
      </w:pPr>
      <w:r>
        <w:t xml:space="preserve">Needs catch only but cannot be a one-way </w:t>
      </w:r>
      <w:proofErr w:type="gramStart"/>
      <w:r>
        <w:t>trip</w:t>
      </w:r>
      <w:proofErr w:type="gramEnd"/>
    </w:p>
    <w:p w14:paraId="717CF857" w14:textId="77777777" w:rsidR="00623C14" w:rsidRDefault="00623C14" w:rsidP="00623C14">
      <w:pPr>
        <w:pStyle w:val="ListParagraph"/>
        <w:numPr>
          <w:ilvl w:val="2"/>
          <w:numId w:val="3"/>
        </w:numPr>
      </w:pPr>
      <w:r>
        <w:t xml:space="preserve">Needs contrast or perturbation to fit the </w:t>
      </w:r>
      <w:proofErr w:type="gramStart"/>
      <w:r>
        <w:t>model</w:t>
      </w:r>
      <w:proofErr w:type="gramEnd"/>
    </w:p>
    <w:p w14:paraId="62502853" w14:textId="77777777" w:rsidR="00623C14" w:rsidRDefault="00623C14" w:rsidP="00623C14">
      <w:pPr>
        <w:pStyle w:val="ListParagraph"/>
        <w:numPr>
          <w:ilvl w:val="3"/>
          <w:numId w:val="3"/>
        </w:numPr>
      </w:pPr>
      <w:r>
        <w:t>ASPIC</w:t>
      </w:r>
    </w:p>
    <w:p w14:paraId="3827E8C5" w14:textId="77777777" w:rsidR="00623C14" w:rsidRDefault="00623C14" w:rsidP="00623C14">
      <w:pPr>
        <w:pStyle w:val="ListParagraph"/>
        <w:numPr>
          <w:ilvl w:val="3"/>
          <w:numId w:val="3"/>
        </w:numPr>
      </w:pPr>
      <w:r>
        <w:t>Yield data</w:t>
      </w:r>
    </w:p>
    <w:p w14:paraId="6E19A7A1" w14:textId="77777777" w:rsidR="00623C14" w:rsidRDefault="00623C14" w:rsidP="00623C14">
      <w:pPr>
        <w:pStyle w:val="ListParagraph"/>
        <w:numPr>
          <w:ilvl w:val="3"/>
          <w:numId w:val="3"/>
        </w:numPr>
      </w:pPr>
      <w:r>
        <w:t>Biomass independent</w:t>
      </w:r>
    </w:p>
    <w:p w14:paraId="6940B210" w14:textId="77777777" w:rsidR="00623C14" w:rsidRDefault="00623C14" w:rsidP="00623C14">
      <w:pPr>
        <w:pStyle w:val="ListParagraph"/>
        <w:numPr>
          <w:ilvl w:val="3"/>
          <w:numId w:val="3"/>
        </w:numPr>
      </w:pPr>
      <w:r>
        <w:t>Many different types</w:t>
      </w:r>
    </w:p>
    <w:p w14:paraId="71FC0346" w14:textId="77777777" w:rsidR="00623C14" w:rsidRDefault="00623C14" w:rsidP="00623C14">
      <w:pPr>
        <w:pStyle w:val="ListParagraph"/>
        <w:numPr>
          <w:ilvl w:val="3"/>
          <w:numId w:val="3"/>
        </w:numPr>
      </w:pPr>
      <w:r>
        <w:t xml:space="preserve">Log normal multiplicative error each data stream </w:t>
      </w:r>
      <w:proofErr w:type="gramStart"/>
      <w:r>
        <w:t>weighted</w:t>
      </w:r>
      <w:proofErr w:type="gramEnd"/>
    </w:p>
    <w:p w14:paraId="6C16911C" w14:textId="77777777" w:rsidR="00623C14" w:rsidRDefault="00623C14" w:rsidP="00623C14">
      <w:pPr>
        <w:pStyle w:val="ListParagraph"/>
        <w:numPr>
          <w:ilvl w:val="2"/>
          <w:numId w:val="3"/>
        </w:numPr>
      </w:pPr>
      <w:r>
        <w:t>SDBDM</w:t>
      </w:r>
    </w:p>
    <w:p w14:paraId="38C9C29A" w14:textId="77777777" w:rsidR="00623C14" w:rsidRDefault="00623C14" w:rsidP="00623C14">
      <w:pPr>
        <w:pStyle w:val="ListParagraph"/>
        <w:numPr>
          <w:ilvl w:val="3"/>
          <w:numId w:val="3"/>
        </w:numPr>
      </w:pPr>
      <w:r>
        <w:t xml:space="preserve">Likelihood, sum of </w:t>
      </w:r>
      <w:proofErr w:type="spellStart"/>
      <w:r>
        <w:t>ll</w:t>
      </w:r>
      <w:proofErr w:type="spellEnd"/>
    </w:p>
    <w:p w14:paraId="2F3B6949" w14:textId="77777777" w:rsidR="00623C14" w:rsidRDefault="00623C14" w:rsidP="00623C14">
      <w:pPr>
        <w:pStyle w:val="ListParagraph"/>
        <w:numPr>
          <w:ilvl w:val="2"/>
          <w:numId w:val="3"/>
        </w:numPr>
      </w:pPr>
      <w:r>
        <w:t>Discrete</w:t>
      </w:r>
    </w:p>
    <w:p w14:paraId="1542D91C" w14:textId="301C7EBC" w:rsidR="00623C14" w:rsidRDefault="00623C14" w:rsidP="00623C14">
      <w:pPr>
        <w:pStyle w:val="ListParagraph"/>
        <w:numPr>
          <w:ilvl w:val="0"/>
          <w:numId w:val="5"/>
        </w:numPr>
      </w:pPr>
      <w:r>
        <w:t xml:space="preserve">There are 3 classes of biomass dynamic models, the models are the same they differ in </w:t>
      </w:r>
      <w:proofErr w:type="gramStart"/>
      <w:r>
        <w:t>how</w:t>
      </w:r>
      <w:proofErr w:type="gramEnd"/>
      <w:r>
        <w:t xml:space="preserve"> </w:t>
      </w:r>
    </w:p>
    <w:p w14:paraId="408FB481" w14:textId="77777777" w:rsidR="00623C14" w:rsidRDefault="00623C14" w:rsidP="00623C14">
      <w:pPr>
        <w:pStyle w:val="ListParagraph"/>
        <w:numPr>
          <w:ilvl w:val="1"/>
          <w:numId w:val="5"/>
        </w:numPr>
      </w:pPr>
      <w:r>
        <w:t xml:space="preserve">When done over very small timesteps (i.e., $dt$ </w:t>
      </w:r>
      <w:r>
        <w:sym w:font="Wingdings" w:char="F0E0"/>
      </w:r>
      <w:r>
        <w:t xml:space="preserve">0) then the dynamics are </w:t>
      </w:r>
      <w:proofErr w:type="gramStart"/>
      <w:r>
        <w:t>continuous</w:t>
      </w:r>
      <w:proofErr w:type="gramEnd"/>
    </w:p>
    <w:p w14:paraId="640C8E94" w14:textId="77777777" w:rsidR="00623C14" w:rsidRDefault="00623C14" w:rsidP="00623C14">
      <w:pPr>
        <w:pStyle w:val="ListParagraph"/>
        <w:numPr>
          <w:ilvl w:val="1"/>
          <w:numId w:val="5"/>
        </w:numPr>
      </w:pPr>
      <w:r>
        <w:t>When done with a timestep of 1 (i.e., $dt$ = 1) then discrete</w:t>
      </w:r>
    </w:p>
    <w:p w14:paraId="50C6BC2D" w14:textId="77777777" w:rsidR="00623C14" w:rsidRDefault="00623C14" w:rsidP="00623C14">
      <w:pPr>
        <w:pStyle w:val="ListParagraph"/>
        <w:numPr>
          <w:ilvl w:val="1"/>
          <w:numId w:val="5"/>
        </w:numPr>
      </w:pPr>
      <w:r>
        <w:t xml:space="preserve">Some are done where losses to the fishery are done discretely while biomass dynamics continue in a </w:t>
      </w:r>
      <w:proofErr w:type="gramStart"/>
      <w:r>
        <w:t>continuously</w:t>
      </w:r>
      <w:proofErr w:type="gramEnd"/>
    </w:p>
    <w:p w14:paraId="732DE036" w14:textId="77777777" w:rsidR="00623C14" w:rsidRDefault="00623C14" w:rsidP="00623C14">
      <w:pPr>
        <w:pStyle w:val="ListParagraph"/>
        <w:numPr>
          <w:ilvl w:val="0"/>
          <w:numId w:val="5"/>
        </w:numPr>
      </w:pPr>
      <w:r>
        <w:t xml:space="preserve">The model structure for the 3 approaches </w:t>
      </w:r>
      <w:proofErr w:type="gramStart"/>
      <w:r>
        <w:t>are</w:t>
      </w:r>
      <w:proofErr w:type="gramEnd"/>
      <w:r>
        <w:t xml:space="preserve"> the same, for example the ODE used to project stock changes in biomass does not change, just the application of $dt$ and in the case of SDBDM the application of removals. </w:t>
      </w:r>
    </w:p>
    <w:p w14:paraId="41FF7DF7" w14:textId="77777777" w:rsidR="00623C14" w:rsidRDefault="00623C14" w:rsidP="00623C14">
      <w:pPr>
        <w:pStyle w:val="ListParagraph"/>
        <w:numPr>
          <w:ilvl w:val="0"/>
          <w:numId w:val="5"/>
        </w:numPr>
      </w:pPr>
      <w:r>
        <w:t xml:space="preserve">Differ in assumptions, continuous assumes biomass removed continuously throughout the year and biomass is gained </w:t>
      </w:r>
      <w:proofErr w:type="gramStart"/>
      <w:r>
        <w:t>continuously</w:t>
      </w:r>
      <w:proofErr w:type="gramEnd"/>
    </w:p>
    <w:p w14:paraId="01903A6F" w14:textId="77777777" w:rsidR="00623C14" w:rsidRDefault="00623C14" w:rsidP="00623C14">
      <w:pPr>
        <w:pStyle w:val="ListParagraph"/>
        <w:numPr>
          <w:ilvl w:val="0"/>
          <w:numId w:val="5"/>
        </w:numPr>
      </w:pPr>
      <w:r>
        <w:t xml:space="preserve">D-BDM assume that dynamics are occurring instantly between one year and the next if using a year time </w:t>
      </w:r>
      <w:proofErr w:type="gramStart"/>
      <w:r>
        <w:t>step</w:t>
      </w:r>
      <w:proofErr w:type="gramEnd"/>
    </w:p>
    <w:p w14:paraId="151E75AA" w14:textId="77777777" w:rsidR="00623C14" w:rsidRPr="00912862" w:rsidRDefault="00623C14" w:rsidP="00623C14">
      <w:pPr>
        <w:pStyle w:val="ListParagraph"/>
        <w:numPr>
          <w:ilvl w:val="0"/>
          <w:numId w:val="5"/>
        </w:numPr>
      </w:pPr>
      <w:r>
        <w:lastRenderedPageBreak/>
        <w:t xml:space="preserve">SD-BDM assuming biomass is changing continuously but removals can occur over a short period, relaxing the assumption of continuous harvest in the C-BDM. </w:t>
      </w:r>
    </w:p>
    <w:p w14:paraId="4C94BD38" w14:textId="77777777" w:rsidR="00623C14" w:rsidRDefault="00623C14" w:rsidP="00623C14">
      <w:pPr>
        <w:pStyle w:val="ListParagraph"/>
        <w:numPr>
          <w:ilvl w:val="2"/>
          <w:numId w:val="5"/>
        </w:numPr>
      </w:pPr>
    </w:p>
    <w:p w14:paraId="012BF71C" w14:textId="77777777" w:rsidR="00623C14" w:rsidRDefault="00623C14" w:rsidP="00623C14">
      <w:pPr>
        <w:pStyle w:val="ListParagraph"/>
        <w:numPr>
          <w:ilvl w:val="0"/>
          <w:numId w:val="5"/>
        </w:numPr>
      </w:pPr>
      <w:r>
        <w:t xml:space="preserve">Modeling approaches-mass balance of </w:t>
      </w:r>
      <w:proofErr w:type="spellStart"/>
      <w:r>
        <w:t>Ecopath</w:t>
      </w:r>
      <w:proofErr w:type="spellEnd"/>
      <w:r>
        <w:t xml:space="preserve"> equations</w:t>
      </w:r>
    </w:p>
    <w:p w14:paraId="0EB39C3B" w14:textId="77777777" w:rsidR="00623C14" w:rsidRDefault="00623C14" w:rsidP="00623C14">
      <w:pPr>
        <w:pStyle w:val="ListParagraph"/>
        <w:numPr>
          <w:ilvl w:val="0"/>
          <w:numId w:val="5"/>
        </w:numPr>
      </w:pPr>
      <w:r>
        <w:t>Biomass dynamics models: surplus production</w:t>
      </w:r>
    </w:p>
    <w:p w14:paraId="1B7D399C" w14:textId="77777777" w:rsidR="00623C14" w:rsidRDefault="00623C14" w:rsidP="00623C14">
      <w:pPr>
        <w:pStyle w:val="ListParagraph"/>
        <w:numPr>
          <w:ilvl w:val="1"/>
          <w:numId w:val="5"/>
        </w:numPr>
      </w:pPr>
      <w:r>
        <w:t xml:space="preserve">What is surplus </w:t>
      </w:r>
      <w:proofErr w:type="gramStart"/>
      <w:r>
        <w:t>production</w:t>
      </w:r>
      <w:proofErr w:type="gramEnd"/>
    </w:p>
    <w:p w14:paraId="2E17E12A" w14:textId="77777777" w:rsidR="00623C14" w:rsidRDefault="00623C14" w:rsidP="00623C14">
      <w:pPr>
        <w:pStyle w:val="ListParagraph"/>
        <w:numPr>
          <w:ilvl w:val="2"/>
          <w:numId w:val="5"/>
        </w:numPr>
      </w:pPr>
      <w:r>
        <w:t xml:space="preserve">Relate the change in biomass to some </w:t>
      </w:r>
      <w:proofErr w:type="gramStart"/>
      <w:r>
        <w:t>process</w:t>
      </w:r>
      <w:proofErr w:type="gramEnd"/>
    </w:p>
    <w:p w14:paraId="6525CF07" w14:textId="77777777" w:rsidR="00623C14" w:rsidRDefault="00623C14" w:rsidP="00623C14">
      <w:pPr>
        <w:pStyle w:val="ListParagraph"/>
        <w:numPr>
          <w:ilvl w:val="2"/>
          <w:numId w:val="5"/>
        </w:numPr>
      </w:pPr>
      <w:r>
        <w:t xml:space="preserve">Change in biomass ($dB/dt$) is then used with current biomass to project future biomass governed by gains and losses of biomass to the </w:t>
      </w:r>
      <w:proofErr w:type="gramStart"/>
      <w:r>
        <w:t>stock</w:t>
      </w:r>
      <w:proofErr w:type="gramEnd"/>
    </w:p>
    <w:p w14:paraId="76841BAA" w14:textId="77777777" w:rsidR="00623C14" w:rsidRDefault="00623C14" w:rsidP="00623C14">
      <w:pPr>
        <w:pStyle w:val="ListParagraph"/>
        <w:numPr>
          <w:ilvl w:val="1"/>
          <w:numId w:val="5"/>
        </w:numPr>
      </w:pPr>
      <w:r>
        <w:t>Compensation-</w:t>
      </w:r>
      <w:r w:rsidRPr="00732B00">
        <w:t xml:space="preserve"> </w:t>
      </w:r>
      <w:r>
        <w:t xml:space="preserve">more biomass is produced (i.e., $dB$) at intermediate biomass levels and fishery yield ($Y$) is maximized at intermediate biomass </w:t>
      </w:r>
      <w:proofErr w:type="gramStart"/>
      <w:r>
        <w:t>levels</w:t>
      </w:r>
      <w:proofErr w:type="gramEnd"/>
    </w:p>
    <w:p w14:paraId="4526424B" w14:textId="77777777" w:rsidR="00623C14" w:rsidRDefault="00623C14" w:rsidP="00623C14">
      <w:pPr>
        <w:pStyle w:val="ListParagraph"/>
        <w:numPr>
          <w:ilvl w:val="1"/>
          <w:numId w:val="5"/>
        </w:numPr>
      </w:pPr>
      <w:r>
        <w:t>Depensation</w:t>
      </w:r>
    </w:p>
    <w:p w14:paraId="67CA02B2" w14:textId="77777777" w:rsidR="00623C14" w:rsidRDefault="00623C14" w:rsidP="00623C14">
      <w:pPr>
        <w:pStyle w:val="ListParagraph"/>
        <w:numPr>
          <w:ilvl w:val="1"/>
          <w:numId w:val="5"/>
        </w:numPr>
      </w:pPr>
      <w:r>
        <w:t>Biomass dynamics models</w:t>
      </w:r>
    </w:p>
    <w:p w14:paraId="4BD6637F" w14:textId="77777777" w:rsidR="00623C14" w:rsidRDefault="00623C14" w:rsidP="00623C14">
      <w:pPr>
        <w:pStyle w:val="ListParagraph"/>
        <w:numPr>
          <w:ilvl w:val="2"/>
          <w:numId w:val="5"/>
        </w:numPr>
      </w:pPr>
      <w:r>
        <w:t>Exponential</w:t>
      </w:r>
    </w:p>
    <w:p w14:paraId="7AB3CA23" w14:textId="77777777" w:rsidR="00623C14" w:rsidRDefault="00623C14" w:rsidP="00623C14">
      <w:pPr>
        <w:pStyle w:val="ListParagraph"/>
        <w:numPr>
          <w:ilvl w:val="3"/>
          <w:numId w:val="9"/>
        </w:numPr>
      </w:pPr>
      <w:r>
        <w:t>Base for most biomass dynamics models</w:t>
      </w:r>
    </w:p>
    <w:p w14:paraId="5E5E9A19" w14:textId="77777777" w:rsidR="00623C14" w:rsidRDefault="00623C14" w:rsidP="00623C14">
      <w:pPr>
        <w:pStyle w:val="ListParagraph"/>
        <w:numPr>
          <w:ilvl w:val="3"/>
          <w:numId w:val="9"/>
        </w:numPr>
      </w:pPr>
      <w:r>
        <w:t>Density independent (double check)</w:t>
      </w:r>
    </w:p>
    <w:p w14:paraId="6E4A94CF" w14:textId="77777777" w:rsidR="00623C14" w:rsidRPr="00DA3FF9" w:rsidRDefault="00623C14" w:rsidP="00623C14">
      <w:pPr>
        <w:pStyle w:val="ListParagraph"/>
        <w:numPr>
          <w:ilvl w:val="3"/>
          <w:numId w:val="9"/>
        </w:numPr>
      </w:pPr>
      <w:r>
        <w:t>Colvin carp paper used it, good for invasive species early on before density dependence kicks in</w:t>
      </w:r>
    </w:p>
    <w:p w14:paraId="3E3BC056" w14:textId="77777777" w:rsidR="00623C14" w:rsidRDefault="00623C14" w:rsidP="00623C14">
      <w:pPr>
        <w:pStyle w:val="equation"/>
      </w:pPr>
      <w:r>
        <w:tab/>
      </w:r>
      <w:r w:rsidRPr="00872303">
        <w:rPr>
          <w:noProof/>
        </w:rPr>
        <w:object w:dxaOrig="1800" w:dyaOrig="620" w14:anchorId="22C0E137">
          <v:shape id="_x0000_i1027" type="#_x0000_t75" style="width:90pt;height:31.5pt" o:ole="">
            <v:imagedata r:id="rId10" o:title=""/>
          </v:shape>
          <o:OLEObject Type="Embed" ProgID="Equation.DSMT4" ShapeID="_x0000_i1027" DrawAspect="Content" ObjectID="_1681969677" r:id="rId11"/>
        </w:object>
      </w:r>
      <w:r>
        <w:tab/>
        <w:t>(1)</w:t>
      </w:r>
    </w:p>
    <w:p w14:paraId="154E75E4" w14:textId="77777777" w:rsidR="00623C14" w:rsidRDefault="00623C14" w:rsidP="00623C14"/>
    <w:p w14:paraId="7E0D6CB6" w14:textId="77777777" w:rsidR="00623C14" w:rsidRDefault="00623C14" w:rsidP="00623C14">
      <w:pPr>
        <w:pStyle w:val="equation"/>
      </w:pPr>
      <w:r>
        <w:tab/>
      </w:r>
      <w:r w:rsidRPr="00872303">
        <w:rPr>
          <w:noProof/>
        </w:rPr>
        <w:object w:dxaOrig="5560" w:dyaOrig="400" w14:anchorId="5C8CCB87">
          <v:shape id="_x0000_i1028" type="#_x0000_t75" style="width:276pt;height:18pt" o:ole="">
            <v:imagedata r:id="rId12" o:title=""/>
          </v:shape>
          <o:OLEObject Type="Embed" ProgID="Equation.DSMT4" ShapeID="_x0000_i1028" DrawAspect="Content" ObjectID="_1681969678" r:id="rId13"/>
        </w:object>
      </w:r>
      <w:r>
        <w:t xml:space="preserve"> </w:t>
      </w:r>
      <w:r>
        <w:tab/>
        <w:t>(2)</w:t>
      </w:r>
    </w:p>
    <w:p w14:paraId="64108DDB" w14:textId="77777777" w:rsidR="00623C14" w:rsidRDefault="00623C14" w:rsidP="00623C14">
      <w:pPr>
        <w:pStyle w:val="ListParagraph"/>
        <w:numPr>
          <w:ilvl w:val="2"/>
          <w:numId w:val="5"/>
        </w:numPr>
      </w:pPr>
      <w:r>
        <w:t>Graham-Schaefer</w:t>
      </w:r>
    </w:p>
    <w:p w14:paraId="6A1F019E" w14:textId="77777777" w:rsidR="00623C14" w:rsidRPr="001E1CAC" w:rsidRDefault="00623C14" w:rsidP="00623C14">
      <w:pPr>
        <w:pStyle w:val="Heading6"/>
        <w:numPr>
          <w:ilvl w:val="0"/>
          <w:numId w:val="8"/>
        </w:numPr>
        <w:rPr>
          <w:color w:val="000000" w:themeColor="text1"/>
        </w:rPr>
      </w:pPr>
      <w:r w:rsidRPr="001E1CAC">
        <w:rPr>
          <w:color w:val="000000" w:themeColor="text1"/>
        </w:rPr>
        <w:t>1954</w:t>
      </w:r>
    </w:p>
    <w:p w14:paraId="428DFC4A" w14:textId="77777777" w:rsidR="00623C14" w:rsidRPr="001E1CAC" w:rsidRDefault="00623C14" w:rsidP="00623C14">
      <w:pPr>
        <w:pStyle w:val="Heading6"/>
        <w:numPr>
          <w:ilvl w:val="0"/>
          <w:numId w:val="8"/>
        </w:numPr>
        <w:rPr>
          <w:color w:val="000000" w:themeColor="text1"/>
        </w:rPr>
      </w:pPr>
      <w:r w:rsidRPr="001E1CAC">
        <w:rPr>
          <w:color w:val="000000" w:themeColor="text1"/>
        </w:rPr>
        <w:t>Builds on exponential by adding density dependence.</w:t>
      </w:r>
    </w:p>
    <w:p w14:paraId="5C148051" w14:textId="77777777" w:rsidR="00623C14" w:rsidRPr="001E1CAC" w:rsidRDefault="00623C14" w:rsidP="00623C14">
      <w:pPr>
        <w:pStyle w:val="Heading6"/>
        <w:numPr>
          <w:ilvl w:val="0"/>
          <w:numId w:val="8"/>
        </w:numPr>
        <w:rPr>
          <w:color w:val="000000" w:themeColor="text1"/>
        </w:rPr>
      </w:pPr>
      <w:r w:rsidRPr="001E1CAC">
        <w:rPr>
          <w:color w:val="000000" w:themeColor="text1"/>
        </w:rPr>
        <w:t xml:space="preserve">Yield is a function of compensation, where biomass is produced at a higher rate at intermediate biomass levels. </w:t>
      </w:r>
    </w:p>
    <w:p w14:paraId="198B90AD" w14:textId="77777777" w:rsidR="00623C14" w:rsidRPr="001E1CAC" w:rsidRDefault="00623C14" w:rsidP="00623C14">
      <w:pPr>
        <w:pStyle w:val="Heading6"/>
        <w:numPr>
          <w:ilvl w:val="0"/>
          <w:numId w:val="8"/>
        </w:numPr>
        <w:rPr>
          <w:color w:val="000000" w:themeColor="text1"/>
        </w:rPr>
      </w:pPr>
      <w:r w:rsidRPr="001E1CAC">
        <w:rPr>
          <w:color w:val="000000" w:themeColor="text1"/>
        </w:rPr>
        <w:t xml:space="preserve">Per capita </w:t>
      </w:r>
      <w:proofErr w:type="gramStart"/>
      <w:r w:rsidRPr="001E1CAC">
        <w:rPr>
          <w:color w:val="000000" w:themeColor="text1"/>
        </w:rPr>
        <w:t>biomass</w:t>
      </w:r>
      <w:proofErr w:type="gramEnd"/>
      <w:r w:rsidRPr="001E1CAC">
        <w:rPr>
          <w:color w:val="000000" w:themeColor="text1"/>
        </w:rPr>
        <w:t xml:space="preserve"> change decreases linearly with increasing biomass</w:t>
      </w:r>
    </w:p>
    <w:p w14:paraId="1A39E9E2" w14:textId="77777777" w:rsidR="00623C14" w:rsidRDefault="00623C14" w:rsidP="00623C14">
      <w:pPr>
        <w:pStyle w:val="equation"/>
      </w:pPr>
      <w:r>
        <w:tab/>
      </w:r>
      <w:r w:rsidRPr="00EA0557">
        <w:rPr>
          <w:position w:val="-24"/>
        </w:rPr>
        <w:object w:dxaOrig="1840" w:dyaOrig="620" w14:anchorId="2068DE00">
          <v:shape id="_x0000_i1029" type="#_x0000_t75" style="width:90pt;height:31.5pt" o:ole="">
            <v:imagedata r:id="rId14" o:title=""/>
          </v:shape>
          <o:OLEObject Type="Embed" ProgID="Equation.DSMT4" ShapeID="_x0000_i1029" DrawAspect="Content" ObjectID="_1681969679" r:id="rId15"/>
        </w:object>
      </w:r>
      <w:r>
        <w:t xml:space="preserve"> </w:t>
      </w:r>
      <w:r>
        <w:tab/>
        <w:t>(3)</w:t>
      </w:r>
    </w:p>
    <w:p w14:paraId="3ACE3CF2" w14:textId="77777777" w:rsidR="00623C14" w:rsidRDefault="00623C14" w:rsidP="00623C14">
      <w:pPr>
        <w:pStyle w:val="equation"/>
      </w:pPr>
    </w:p>
    <w:p w14:paraId="1504F273" w14:textId="77777777" w:rsidR="00623C14" w:rsidRDefault="00623C14" w:rsidP="00623C14">
      <w:pPr>
        <w:pStyle w:val="equation"/>
      </w:pPr>
      <w:r>
        <w:tab/>
      </w:r>
      <w:r w:rsidRPr="00EA0557">
        <w:rPr>
          <w:position w:val="-28"/>
        </w:rPr>
        <w:object w:dxaOrig="2960" w:dyaOrig="680" w14:anchorId="72196550">
          <v:shape id="_x0000_i1030" type="#_x0000_t75" style="width:150.75pt;height:36.75pt" o:ole="">
            <v:imagedata r:id="rId16" o:title=""/>
          </v:shape>
          <o:OLEObject Type="Embed" ProgID="Equation.DSMT4" ShapeID="_x0000_i1030" DrawAspect="Content" ObjectID="_1681969680" r:id="rId17"/>
        </w:object>
      </w:r>
      <w:r>
        <w:t xml:space="preserve"> </w:t>
      </w:r>
      <w:r>
        <w:tab/>
        <w:t>(4)</w:t>
      </w:r>
    </w:p>
    <w:p w14:paraId="79D5D3C8" w14:textId="77777777" w:rsidR="00623C14" w:rsidRDefault="00623C14" w:rsidP="00623C14"/>
    <w:p w14:paraId="1B2A8DBA" w14:textId="77777777" w:rsidR="00623C14" w:rsidRDefault="00623C14" w:rsidP="00623C14">
      <w:pPr>
        <w:pStyle w:val="ListParagraph"/>
        <w:numPr>
          <w:ilvl w:val="2"/>
          <w:numId w:val="5"/>
        </w:numPr>
      </w:pPr>
      <w:r>
        <w:t>Fox</w:t>
      </w:r>
    </w:p>
    <w:p w14:paraId="4A8BEBF7" w14:textId="77777777" w:rsidR="00623C14" w:rsidRDefault="00623C14" w:rsidP="00623C14">
      <w:pPr>
        <w:pStyle w:val="ListParagraph"/>
        <w:numPr>
          <w:ilvl w:val="0"/>
          <w:numId w:val="10"/>
        </w:numPr>
      </w:pPr>
      <w:r>
        <w:t>Year</w:t>
      </w:r>
    </w:p>
    <w:p w14:paraId="74E842EF" w14:textId="77777777" w:rsidR="00623C14" w:rsidRDefault="00623C14" w:rsidP="00623C14">
      <w:pPr>
        <w:pStyle w:val="ListParagraph"/>
        <w:numPr>
          <w:ilvl w:val="0"/>
          <w:numId w:val="10"/>
        </w:numPr>
      </w:pPr>
      <w:r>
        <w:t>Production curve asymmetric</w:t>
      </w:r>
    </w:p>
    <w:p w14:paraId="0D5CD3B9" w14:textId="77777777" w:rsidR="00623C14" w:rsidRDefault="00623C14" w:rsidP="00623C14">
      <w:pPr>
        <w:pStyle w:val="ListParagraph"/>
        <w:numPr>
          <w:ilvl w:val="0"/>
          <w:numId w:val="10"/>
        </w:numPr>
      </w:pPr>
      <w:r>
        <w:t xml:space="preserve">Per capita biomass change is concave </w:t>
      </w:r>
      <w:proofErr w:type="gramStart"/>
      <w:r>
        <w:t>up</w:t>
      </w:r>
      <w:proofErr w:type="gramEnd"/>
    </w:p>
    <w:p w14:paraId="3D330E4A" w14:textId="77777777" w:rsidR="00623C14" w:rsidRDefault="00623C14" w:rsidP="00623C14">
      <w:pPr>
        <w:pStyle w:val="equation"/>
      </w:pPr>
      <w:r>
        <w:rPr>
          <w:noProof/>
        </w:rPr>
        <w:tab/>
      </w:r>
      <w:r w:rsidRPr="00872303">
        <w:rPr>
          <w:noProof/>
          <w:position w:val="-28"/>
        </w:rPr>
        <w:object w:dxaOrig="1920" w:dyaOrig="680" w14:anchorId="53509A8F">
          <v:shape id="_x0000_i1031" type="#_x0000_t75" style="width:96pt;height:36.75pt" o:ole="">
            <v:imagedata r:id="rId18" o:title=""/>
          </v:shape>
          <o:OLEObject Type="Embed" ProgID="Equation.DSMT4" ShapeID="_x0000_i1031" DrawAspect="Content" ObjectID="_1681969681" r:id="rId19"/>
        </w:object>
      </w:r>
      <w:r>
        <w:t xml:space="preserve"> </w:t>
      </w:r>
      <w:r>
        <w:tab/>
        <w:t>()</w:t>
      </w:r>
    </w:p>
    <w:p w14:paraId="6AB7FB8E" w14:textId="77777777" w:rsidR="00623C14" w:rsidRDefault="00623C14" w:rsidP="00623C14">
      <w:pPr>
        <w:pStyle w:val="equation"/>
      </w:pPr>
      <w:r>
        <w:rPr>
          <w:noProof/>
        </w:rPr>
        <w:lastRenderedPageBreak/>
        <w:tab/>
      </w:r>
      <w:r w:rsidRPr="00872303">
        <w:rPr>
          <w:noProof/>
          <w:position w:val="-30"/>
        </w:rPr>
        <w:object w:dxaOrig="3019" w:dyaOrig="720" w14:anchorId="56463A63">
          <v:shape id="_x0000_i1032" type="#_x0000_t75" style="width:150.75pt;height:36.75pt" o:ole="">
            <v:imagedata r:id="rId20" o:title=""/>
          </v:shape>
          <o:OLEObject Type="Embed" ProgID="Equation.DSMT4" ShapeID="_x0000_i1032" DrawAspect="Content" ObjectID="_1681969682" r:id="rId21"/>
        </w:object>
      </w:r>
      <w:r>
        <w:t xml:space="preserve"> </w:t>
      </w:r>
      <w:r>
        <w:tab/>
        <w:t>()</w:t>
      </w:r>
    </w:p>
    <w:p w14:paraId="2F3A6C26" w14:textId="77777777" w:rsidR="00623C14" w:rsidRPr="00317E19" w:rsidRDefault="00623C14" w:rsidP="00623C14"/>
    <w:p w14:paraId="6F53C76B" w14:textId="77777777" w:rsidR="00623C14" w:rsidRDefault="00623C14" w:rsidP="00623C14">
      <w:pPr>
        <w:pStyle w:val="ListParagraph"/>
        <w:numPr>
          <w:ilvl w:val="2"/>
          <w:numId w:val="5"/>
        </w:numPr>
      </w:pPr>
      <w:r>
        <w:t>Pella Tomlinson</w:t>
      </w:r>
    </w:p>
    <w:p w14:paraId="7C1636FF" w14:textId="77777777" w:rsidR="00623C14" w:rsidRDefault="00623C14" w:rsidP="00623C14">
      <w:pPr>
        <w:pStyle w:val="ListParagraph"/>
        <w:numPr>
          <w:ilvl w:val="0"/>
          <w:numId w:val="7"/>
        </w:numPr>
        <w:ind w:left="1440"/>
      </w:pPr>
      <w:r>
        <w:t xml:space="preserve">1969 </w:t>
      </w:r>
      <w:r>
        <w:fldChar w:fldCharType="begin"/>
      </w:r>
      <w:r>
        <w:instrText xml:space="preserve"> ADDIN EN.CITE &lt;EndNote&gt;&lt;Cite&gt;&lt;Author&gt;Pella&lt;/Author&gt;&lt;Year&gt;1969&lt;/Year&gt;&lt;RecNum&gt;2694&lt;/RecNum&gt;&lt;DisplayText&gt;(Pella and Tomlinson 1969)&lt;/DisplayText&gt;&lt;record&gt;&lt;rec-number&gt;2694&lt;/rec-number&gt;&lt;foreign-keys&gt;&lt;key app="EN" db-id="tt9r9zwau55dtxedv2kvxfshxwpvwv9x9e9s" timestamp="0"&gt;2694&lt;/key&gt;&lt;/foreign-keys&gt;&lt;ref-type name="Journal Article"&gt;17&lt;/ref-type&gt;&lt;contributors&gt;&lt;authors&gt;&lt;author&gt;J.J. Pella&lt;/author&gt;&lt;author&gt;P.K. Tomlinson&lt;/author&gt;&lt;/authors&gt;&lt;/contributors&gt;&lt;titles&gt;&lt;title&gt;A generalized stock production model&lt;/title&gt;&lt;secondary-title&gt;Bulletin of the Inter-American Tropical Tuna Commission&lt;/secondary-title&gt;&lt;/titles&gt;&lt;periodical&gt;&lt;full-title&gt;Bulletin of the Inter-American Tropical Tuna Commission&lt;/full-title&gt;&lt;/periodical&gt;&lt;pages&gt;421-496&lt;/pages&gt;&lt;volume&gt;13&lt;/volume&gt;&lt;dates&gt;&lt;year&gt;1969&lt;/year&gt;&lt;/dates&gt;&lt;call-num&gt;P192&lt;/call-num&gt;&lt;urls&gt;&lt;/urls&gt;&lt;/record&gt;&lt;/Cite&gt;&lt;/EndNote&gt;</w:instrText>
      </w:r>
      <w:r>
        <w:fldChar w:fldCharType="separate"/>
      </w:r>
      <w:r>
        <w:rPr>
          <w:noProof/>
        </w:rPr>
        <w:t>(Pella and Tomlinson 1969)</w:t>
      </w:r>
      <w:r>
        <w:fldChar w:fldCharType="end"/>
      </w:r>
    </w:p>
    <w:p w14:paraId="7B48E0D3" w14:textId="77777777" w:rsidR="00623C14" w:rsidRDefault="00623C14" w:rsidP="00623C14">
      <w:pPr>
        <w:pStyle w:val="ListParagraph"/>
        <w:numPr>
          <w:ilvl w:val="0"/>
          <w:numId w:val="6"/>
        </w:numPr>
        <w:ind w:left="1440"/>
      </w:pPr>
      <w:r>
        <w:t xml:space="preserve">Asymmetric </w:t>
      </w:r>
    </w:p>
    <w:p w14:paraId="35E5F929" w14:textId="77777777" w:rsidR="00623C14" w:rsidRPr="00665892" w:rsidRDefault="00623C14" w:rsidP="00623C14">
      <w:pPr>
        <w:pStyle w:val="ListParagraph"/>
        <w:numPr>
          <w:ilvl w:val="0"/>
          <w:numId w:val="6"/>
        </w:numPr>
        <w:ind w:left="1440"/>
      </w:pPr>
      <w:r>
        <w:t>Per capita</w:t>
      </w:r>
    </w:p>
    <w:p w14:paraId="52947322" w14:textId="77777777" w:rsidR="00623C14" w:rsidRDefault="00623C14" w:rsidP="00623C14">
      <w:pPr>
        <w:pStyle w:val="equation"/>
      </w:pPr>
      <w:r>
        <w:tab/>
      </w:r>
      <w:r w:rsidRPr="00CE080A">
        <w:rPr>
          <w:position w:val="-28"/>
        </w:rPr>
        <w:object w:dxaOrig="2140" w:dyaOrig="740" w14:anchorId="5F3ACB05">
          <v:shape id="_x0000_i1033" type="#_x0000_t75" style="width:107.25pt;height:36.75pt" o:ole="">
            <v:imagedata r:id="rId22" o:title=""/>
          </v:shape>
          <o:OLEObject Type="Embed" ProgID="Equation.DSMT4" ShapeID="_x0000_i1033" DrawAspect="Content" ObjectID="_1681969683" r:id="rId23"/>
        </w:object>
      </w:r>
      <w:r>
        <w:t xml:space="preserve"> </w:t>
      </w:r>
      <w:r>
        <w:tab/>
        <w:t>()</w:t>
      </w:r>
    </w:p>
    <w:p w14:paraId="2411C601" w14:textId="77777777" w:rsidR="00623C14" w:rsidRDefault="00623C14" w:rsidP="00623C14">
      <w:pPr>
        <w:pStyle w:val="equation"/>
      </w:pPr>
      <w:r>
        <w:tab/>
      </w:r>
      <w:r w:rsidRPr="00CE080A">
        <w:rPr>
          <w:position w:val="-28"/>
        </w:rPr>
        <w:object w:dxaOrig="2960" w:dyaOrig="680" w14:anchorId="6D8B5D99">
          <v:shape id="_x0000_i1034" type="#_x0000_t75" style="width:150.75pt;height:36.75pt" o:ole="">
            <v:imagedata r:id="rId24" o:title=""/>
          </v:shape>
          <o:OLEObject Type="Embed" ProgID="Equation.DSMT4" ShapeID="_x0000_i1034" DrawAspect="Content" ObjectID="_1681969684" r:id="rId25"/>
        </w:object>
      </w:r>
      <w:r>
        <w:t xml:space="preserve"> </w:t>
      </w:r>
      <w:r>
        <w:tab/>
        <w:t>()</w:t>
      </w:r>
    </w:p>
    <w:p w14:paraId="58E5E85B" w14:textId="77777777" w:rsidR="00623C14" w:rsidRDefault="00623C14" w:rsidP="00623C14">
      <w:pPr>
        <w:pStyle w:val="ListParagraph"/>
        <w:numPr>
          <w:ilvl w:val="2"/>
          <w:numId w:val="5"/>
        </w:numPr>
      </w:pPr>
      <w:r>
        <w:t>Theta logistic</w:t>
      </w:r>
    </w:p>
    <w:p w14:paraId="070FDCA7" w14:textId="77777777" w:rsidR="00623C14" w:rsidRDefault="00623C14" w:rsidP="00623C14">
      <w:pPr>
        <w:pStyle w:val="ListParagraph"/>
        <w:numPr>
          <w:ilvl w:val="3"/>
          <w:numId w:val="5"/>
        </w:numPr>
      </w:pPr>
      <w:r w:rsidRPr="00447AD9">
        <w:t>Theta-logistic (1973)</w:t>
      </w:r>
    </w:p>
    <w:p w14:paraId="0690B43C" w14:textId="77777777" w:rsidR="00623C14" w:rsidRDefault="00623C14" w:rsidP="00623C14">
      <w:pPr>
        <w:pStyle w:val="equation"/>
      </w:pPr>
      <w:r>
        <w:tab/>
      </w:r>
      <w:r w:rsidRPr="00CE080A">
        <w:rPr>
          <w:position w:val="-28"/>
        </w:rPr>
        <w:object w:dxaOrig="2079" w:dyaOrig="720" w14:anchorId="1692AE2C">
          <v:shape id="_x0000_i1035" type="#_x0000_t75" style="width:102.75pt;height:36.75pt" o:ole="">
            <v:imagedata r:id="rId26" o:title=""/>
          </v:shape>
          <o:OLEObject Type="Embed" ProgID="Equation.DSMT4" ShapeID="_x0000_i1035" DrawAspect="Content" ObjectID="_1681969685" r:id="rId27"/>
        </w:object>
      </w:r>
      <w:r>
        <w:t xml:space="preserve"> </w:t>
      </w:r>
      <w:r>
        <w:tab/>
        <w:t>()</w:t>
      </w:r>
    </w:p>
    <w:p w14:paraId="785F12CC" w14:textId="77777777" w:rsidR="00623C14" w:rsidRDefault="00623C14" w:rsidP="00623C14">
      <w:pPr>
        <w:pStyle w:val="equation"/>
      </w:pPr>
      <w:r>
        <w:tab/>
      </w:r>
      <w:r w:rsidRPr="002C67FE">
        <w:rPr>
          <w:noProof/>
          <w:position w:val="-36"/>
        </w:rPr>
        <w:object w:dxaOrig="3960" w:dyaOrig="840" w14:anchorId="14307D91">
          <v:shape id="_x0000_i1036" type="#_x0000_t75" style="width:195.75pt;height:42.75pt" o:ole="">
            <v:imagedata r:id="rId28" o:title=""/>
          </v:shape>
          <o:OLEObject Type="Embed" ProgID="Equation.DSMT4" ShapeID="_x0000_i1036" DrawAspect="Content" ObjectID="_1681969686" r:id="rId29"/>
        </w:object>
      </w:r>
      <w:r>
        <w:t xml:space="preserve"> </w:t>
      </w:r>
      <w:r>
        <w:tab/>
        <w:t>()</w:t>
      </w:r>
    </w:p>
    <w:p w14:paraId="7261145E" w14:textId="77777777" w:rsidR="00623C14" w:rsidRPr="00145DCF" w:rsidRDefault="00623C14" w:rsidP="00623C14"/>
    <w:p w14:paraId="11574885" w14:textId="77777777" w:rsidR="00623C14" w:rsidRDefault="00623C14" w:rsidP="00623C14">
      <w:pPr>
        <w:pStyle w:val="Heading3"/>
      </w:pPr>
      <w:r>
        <w:t>Biological reference points from biomass dynamics models</w:t>
      </w:r>
    </w:p>
    <w:p w14:paraId="5C85DF38" w14:textId="77777777" w:rsidR="00623C14" w:rsidRDefault="00623C14" w:rsidP="00623C14">
      <w:pPr>
        <w:pStyle w:val="ListParagraph"/>
        <w:numPr>
          <w:ilvl w:val="0"/>
          <w:numId w:val="6"/>
        </w:numPr>
      </w:pPr>
      <w:r w:rsidRPr="00DA6487">
        <w:rPr>
          <w:position w:val="-14"/>
        </w:rPr>
        <w:object w:dxaOrig="440" w:dyaOrig="380" w14:anchorId="234DE444">
          <v:shape id="_x0000_i1037" type="#_x0000_t75" style="width:21.75pt;height:19.5pt" o:ole="">
            <v:imagedata r:id="rId30" o:title=""/>
          </v:shape>
          <o:OLEObject Type="Embed" ProgID="Equation.DSMT4" ShapeID="_x0000_i1037" DrawAspect="Content" ObjectID="_1681969687" r:id="rId31"/>
        </w:object>
      </w:r>
      <w:r>
        <w:t xml:space="preserve">, </w:t>
      </w:r>
    </w:p>
    <w:p w14:paraId="16D15D6F" w14:textId="77777777" w:rsidR="00623C14" w:rsidRDefault="00623C14" w:rsidP="00623C14">
      <w:pPr>
        <w:pStyle w:val="ListParagraph"/>
        <w:numPr>
          <w:ilvl w:val="0"/>
          <w:numId w:val="6"/>
        </w:numPr>
      </w:pPr>
      <w:r w:rsidRPr="00DA6487">
        <w:rPr>
          <w:position w:val="-14"/>
        </w:rPr>
        <w:object w:dxaOrig="440" w:dyaOrig="380" w14:anchorId="7E3ACE34">
          <v:shape id="_x0000_i1038" type="#_x0000_t75" style="width:21.75pt;height:19.5pt" o:ole="">
            <v:imagedata r:id="rId32" o:title=""/>
          </v:shape>
          <o:OLEObject Type="Embed" ProgID="Equation.DSMT4" ShapeID="_x0000_i1038" DrawAspect="Content" ObjectID="_1681969688" r:id="rId33"/>
        </w:object>
      </w:r>
      <w:r>
        <w:t xml:space="preserve">, </w:t>
      </w:r>
    </w:p>
    <w:p w14:paraId="78FA28FD" w14:textId="77777777" w:rsidR="00623C14" w:rsidRDefault="00623C14" w:rsidP="00623C14">
      <w:pPr>
        <w:pStyle w:val="ListParagraph"/>
        <w:numPr>
          <w:ilvl w:val="0"/>
          <w:numId w:val="6"/>
        </w:numPr>
      </w:pPr>
      <w:r w:rsidRPr="00DA6487">
        <w:rPr>
          <w:position w:val="-12"/>
        </w:rPr>
        <w:object w:dxaOrig="380" w:dyaOrig="360" w14:anchorId="3105A85D">
          <v:shape id="_x0000_i1039" type="#_x0000_t75" style="width:19.5pt;height:18pt" o:ole="">
            <v:imagedata r:id="rId34" o:title=""/>
          </v:shape>
          <o:OLEObject Type="Embed" ProgID="Equation.DSMT4" ShapeID="_x0000_i1039" DrawAspect="Content" ObjectID="_1681969689" r:id="rId35"/>
        </w:object>
      </w:r>
    </w:p>
    <w:p w14:paraId="30035E8F" w14:textId="77777777" w:rsidR="00623C14" w:rsidRDefault="00623C14" w:rsidP="00623C14">
      <w:pPr>
        <w:pStyle w:val="Heading3"/>
      </w:pPr>
      <w:r>
        <w:t>Estimating parameters for a C-BDM, SD-BM, or D-BDM</w:t>
      </w:r>
    </w:p>
    <w:p w14:paraId="0C4F561D" w14:textId="77777777" w:rsidR="00623C14" w:rsidRDefault="00623C14" w:rsidP="00623C14">
      <w:pPr>
        <w:pStyle w:val="ListParagraph"/>
        <w:numPr>
          <w:ilvl w:val="0"/>
          <w:numId w:val="6"/>
        </w:numPr>
      </w:pPr>
      <w:r>
        <w:t>Fishery dependent</w:t>
      </w:r>
    </w:p>
    <w:p w14:paraId="5AA758EC" w14:textId="77777777" w:rsidR="00623C14" w:rsidRDefault="00623C14" w:rsidP="00623C14">
      <w:pPr>
        <w:pStyle w:val="ListParagraph"/>
        <w:numPr>
          <w:ilvl w:val="1"/>
          <w:numId w:val="6"/>
        </w:numPr>
      </w:pPr>
      <w:r>
        <w:t xml:space="preserve">Catch and </w:t>
      </w:r>
      <w:proofErr w:type="gramStart"/>
      <w:r>
        <w:t>catchability</w:t>
      </w:r>
      <w:proofErr w:type="gramEnd"/>
    </w:p>
    <w:p w14:paraId="610B2D06" w14:textId="77777777" w:rsidR="00623C14" w:rsidRPr="00E93990" w:rsidRDefault="00623C14" w:rsidP="00623C14">
      <w:pPr>
        <w:pStyle w:val="ListParagraph"/>
        <w:numPr>
          <w:ilvl w:val="1"/>
          <w:numId w:val="6"/>
        </w:numPr>
      </w:pPr>
      <w:r>
        <w:t>One way trip and contrast</w:t>
      </w:r>
    </w:p>
    <w:p w14:paraId="04CB307A" w14:textId="77777777" w:rsidR="00623C14" w:rsidRDefault="00623C14" w:rsidP="00623C14">
      <w:pPr>
        <w:pStyle w:val="equation"/>
        <w:numPr>
          <w:ilvl w:val="0"/>
          <w:numId w:val="6"/>
        </w:numPr>
      </w:pPr>
      <w:r>
        <w:t>Fishery dependent and independent</w:t>
      </w:r>
    </w:p>
    <w:p w14:paraId="020F5E03" w14:textId="77777777" w:rsidR="00623C14" w:rsidRDefault="00623C14" w:rsidP="00623C14">
      <w:pPr>
        <w:pStyle w:val="equation"/>
        <w:numPr>
          <w:ilvl w:val="1"/>
          <w:numId w:val="6"/>
        </w:numPr>
      </w:pPr>
      <w:r>
        <w:t>Least squares-ASPIC models (Prager)</w:t>
      </w:r>
    </w:p>
    <w:p w14:paraId="22965A94" w14:textId="77777777" w:rsidR="00623C14" w:rsidRDefault="00623C14" w:rsidP="00623C14">
      <w:pPr>
        <w:pStyle w:val="equation"/>
        <w:numPr>
          <w:ilvl w:val="1"/>
          <w:numId w:val="6"/>
        </w:numPr>
      </w:pPr>
      <w:r>
        <w:t>Maximum likelihood (Colvin)</w:t>
      </w:r>
    </w:p>
    <w:p w14:paraId="7D1DB02A" w14:textId="77777777" w:rsidR="00623C14" w:rsidRDefault="00623C14" w:rsidP="00623C14">
      <w:pPr>
        <w:pStyle w:val="Heading3"/>
      </w:pPr>
      <w:r>
        <w:t>Model assumptions-differential versus difference</w:t>
      </w:r>
    </w:p>
    <w:p w14:paraId="76FC2847" w14:textId="77777777" w:rsidR="00623C14" w:rsidRDefault="00623C14" w:rsidP="00623C14">
      <w:pPr>
        <w:pStyle w:val="ListParagraph"/>
        <w:numPr>
          <w:ilvl w:val="0"/>
          <w:numId w:val="4"/>
        </w:numPr>
      </w:pPr>
      <w:r>
        <w:t xml:space="preserve">There are many assumptions used when biomass dynamics are modeled continuously. </w:t>
      </w:r>
    </w:p>
    <w:p w14:paraId="42A210B9" w14:textId="77777777" w:rsidR="00623C14" w:rsidRDefault="00623C14" w:rsidP="00623C14">
      <w:pPr>
        <w:pStyle w:val="ListParagraph"/>
        <w:numPr>
          <w:ilvl w:val="1"/>
          <w:numId w:val="4"/>
        </w:numPr>
      </w:pPr>
      <w:r>
        <w:t xml:space="preserve">First, rates like the intrinsic growth rate are constant over time. </w:t>
      </w:r>
    </w:p>
    <w:p w14:paraId="5E685675" w14:textId="77777777" w:rsidR="00623C14" w:rsidRDefault="00623C14" w:rsidP="00623C14">
      <w:pPr>
        <w:pStyle w:val="ListParagraph"/>
        <w:numPr>
          <w:ilvl w:val="1"/>
          <w:numId w:val="4"/>
        </w:numPr>
      </w:pPr>
      <w:r>
        <w:t xml:space="preserve">Second, parameters in the model like carrying capacity remain constant over time. </w:t>
      </w:r>
    </w:p>
    <w:p w14:paraId="63C9AAC2" w14:textId="77777777" w:rsidR="00623C14" w:rsidRDefault="00623C14" w:rsidP="00623C14">
      <w:pPr>
        <w:pStyle w:val="ListParagraph"/>
        <w:numPr>
          <w:ilvl w:val="1"/>
          <w:numId w:val="4"/>
        </w:numPr>
      </w:pPr>
      <w:r>
        <w:t>The decrease in per capita rate of change (</w:t>
      </w:r>
      <w:r w:rsidRPr="00DF66D2">
        <w:rPr>
          <w:noProof/>
          <w:position w:val="-6"/>
        </w:rPr>
        <w:object w:dxaOrig="1020" w:dyaOrig="279" w14:anchorId="4118BAD9">
          <v:shape id="_x0000_i1040" type="#_x0000_t75" style="width:50.25pt;height:14.25pt" o:ole="">
            <v:imagedata r:id="rId36" o:title=""/>
          </v:shape>
          <o:OLEObject Type="Embed" ProgID="Equation.DSMT4" ShapeID="_x0000_i1040" DrawAspect="Content" ObjectID="_1681969690" r:id="rId37"/>
        </w:object>
      </w:r>
      <w:r>
        <w:t xml:space="preserve">) depends on the model (Figure XX) and may be linear for the possible levels of biomass, whereas models like XX, xx, and xx relax of a linear decrease. </w:t>
      </w:r>
    </w:p>
    <w:p w14:paraId="4AA8AFAA" w14:textId="77777777" w:rsidR="00623C14" w:rsidRDefault="00623C14" w:rsidP="00623C14">
      <w:pPr>
        <w:pStyle w:val="ListParagraph"/>
        <w:numPr>
          <w:ilvl w:val="1"/>
          <w:numId w:val="4"/>
        </w:numPr>
      </w:pPr>
      <w:r>
        <w:t xml:space="preserve">Lastly, the biomass dynamics model specified by equations </w:t>
      </w:r>
      <w:r w:rsidRPr="00F209E0">
        <w:rPr>
          <w:highlight w:val="yellow"/>
        </w:rPr>
        <w:t>1,2,3,4, and 5</w:t>
      </w:r>
      <w:r>
        <w:t xml:space="preserve"> assumes that biomass harvested occurs continuously at rate </w:t>
      </w:r>
      <w:r w:rsidRPr="00025957">
        <w:rPr>
          <w:noProof/>
          <w:position w:val="-4"/>
        </w:rPr>
        <w:object w:dxaOrig="260" w:dyaOrig="260" w14:anchorId="6CC4E01C">
          <v:shape id="_x0000_i1041" type="#_x0000_t75" style="width:12.75pt;height:12.75pt" o:ole="">
            <v:imagedata r:id="rId38" o:title=""/>
          </v:shape>
          <o:OLEObject Type="Embed" ProgID="Equation.DSMT4" ShapeID="_x0000_i1041" DrawAspect="Content" ObjectID="_1681969691" r:id="rId39"/>
        </w:object>
      </w:r>
      <w:r>
        <w:t xml:space="preserve"> throughout the year. </w:t>
      </w:r>
    </w:p>
    <w:p w14:paraId="4467E8C5" w14:textId="77777777" w:rsidR="00623C14" w:rsidRDefault="00623C14" w:rsidP="00623C14">
      <w:pPr>
        <w:pStyle w:val="ListParagraph"/>
        <w:numPr>
          <w:ilvl w:val="0"/>
          <w:numId w:val="4"/>
        </w:numPr>
      </w:pPr>
      <w:r>
        <w:lastRenderedPageBreak/>
        <w:t xml:space="preserve">Model assumptions used to simulate continuous biomass dynamics models can be relaxed to </w:t>
      </w:r>
      <w:proofErr w:type="gramStart"/>
      <w:r>
        <w:t>more accurately reflect dynamics</w:t>
      </w:r>
      <w:proofErr w:type="gramEnd"/>
      <w:r>
        <w:t xml:space="preserve">. </w:t>
      </w:r>
    </w:p>
    <w:p w14:paraId="6159A980" w14:textId="77777777" w:rsidR="00623C14" w:rsidRDefault="00623C14" w:rsidP="00623C14">
      <w:pPr>
        <w:pStyle w:val="ListParagraph"/>
        <w:numPr>
          <w:ilvl w:val="1"/>
          <w:numId w:val="4"/>
        </w:numPr>
      </w:pPr>
      <w:r>
        <w:t>For example, rates like the intrinsic growth rate can vary among years which may be a function of temperature?</w:t>
      </w:r>
    </w:p>
    <w:p w14:paraId="47C88ED5" w14:textId="77777777" w:rsidR="00623C14" w:rsidRDefault="00623C14" w:rsidP="00623C14">
      <w:pPr>
        <w:pStyle w:val="ListParagraph"/>
        <w:numPr>
          <w:ilvl w:val="1"/>
          <w:numId w:val="4"/>
        </w:numPr>
      </w:pPr>
      <w:r>
        <w:t xml:space="preserve">Similarly, parameters like carrying capacity may vary among years randomly due to some unexplained factor (i.e., random noise) or with environmental conditions. </w:t>
      </w:r>
    </w:p>
    <w:p w14:paraId="741C5A77" w14:textId="77777777" w:rsidR="00623C14" w:rsidRDefault="00623C14" w:rsidP="00623C14">
      <w:pPr>
        <w:pStyle w:val="ListParagraph"/>
        <w:numPr>
          <w:ilvl w:val="1"/>
          <w:numId w:val="4"/>
        </w:numPr>
      </w:pPr>
      <w:r w:rsidRPr="00971AD9">
        <w:rPr>
          <w:highlight w:val="yellow"/>
        </w:rPr>
        <w:t>Example using variable rates and parameters???</w:t>
      </w:r>
      <w:r>
        <w:t xml:space="preserve"> </w:t>
      </w:r>
    </w:p>
    <w:p w14:paraId="7EC7864E" w14:textId="77777777" w:rsidR="00623C14" w:rsidRDefault="00623C14" w:rsidP="00623C14">
      <w:pPr>
        <w:pStyle w:val="ListParagraph"/>
        <w:numPr>
          <w:ilvl w:val="1"/>
          <w:numId w:val="4"/>
        </w:numPr>
      </w:pPr>
      <w:r>
        <w:t xml:space="preserve">Adding environmental noise lead to more conservative estimates of reference points for the PT and Fox </w:t>
      </w:r>
      <w:r>
        <w:fldChar w:fldCharType="begin"/>
      </w:r>
      <w:r>
        <w:instrText xml:space="preserve"> ADDIN EN.CITE &lt;EndNote&gt;&lt;Cite&gt;&lt;Author&gt;Bordet&lt;/Author&gt;&lt;Year&gt;2014&lt;/Year&gt;&lt;RecNum&gt;5477&lt;/RecNum&gt;&lt;DisplayText&gt;(Bordet and Rivest 2014)&lt;/DisplayText&gt;&lt;record&gt;&lt;rec-number&gt;5477&lt;/rec-number&gt;&lt;foreign-keys&gt;&lt;key app="EN" db-id="tt9r9zwau55dtxedv2kvxfshxwpvwv9x9e9s" timestamp="1600366022"&gt;5477&lt;/key&gt;&lt;/foreign-keys&gt;&lt;ref-type name="Journal Article"&gt;17&lt;/ref-type&gt;&lt;contributors&gt;&lt;authors&gt;&lt;author&gt;Bordet, Charles&lt;/author&gt;&lt;author&gt;Rivest, Louis-Paul&lt;/author&gt;&lt;/authors&gt;&lt;/contributors&gt;&lt;titles&gt;&lt;title&gt;A stochastic Pella Tomlinson model and its maximum sustainable yield&lt;/title&gt;&lt;secondary-title&gt;Journal of Theoretical Biology&lt;/secondary-title&gt;&lt;/titles&gt;&lt;periodical&gt;&lt;full-title&gt;Journal of Theoretical Biology&lt;/full-title&gt;&lt;abbr-1&gt;J Theor Biol&lt;/abbr-1&gt;&lt;/periodical&gt;&lt;pages&gt;46-53&lt;/pages&gt;&lt;volume&gt;360&lt;/volume&gt;&lt;keywords&gt;&lt;keyword&gt;Beta distribution&lt;/keyword&gt;&lt;keyword&gt;Fox model&lt;/keyword&gt;&lt;keyword&gt;Markov chain&lt;/keyword&gt;&lt;keyword&gt;Surplus production model&lt;/keyword&gt;&lt;/keywords&gt;&lt;dates&gt;&lt;year&gt;2014&lt;/year&gt;&lt;pub-dates&gt;&lt;date&gt;11/07/November 2014&lt;/date&gt;&lt;/pub-dates&gt;&lt;/dates&gt;&lt;publisher&gt;Elsevier Ltd&lt;/publisher&gt;&lt;isbn&gt;0022-5193&lt;/isbn&gt;&lt;accession-num&gt;S0022519314003555&lt;/accession-num&gt;&lt;work-type&gt;Article&lt;/work-type&gt;&lt;urls&gt;&lt;related-urls&gt;&lt;url&gt;https://search.ebscohost.com/login.aspx?direct=true&amp;amp;db=edselp&amp;amp;AN=S0022519314003555&amp;amp;authtype=sso&amp;amp;custid=magn1307&amp;amp;site=eds-live&amp;amp;scope=site&amp;amp;custid=magn1307&lt;/url&gt;&lt;/related-urls&gt;&lt;/urls&gt;&lt;electronic-resource-num&gt;10.1016/j.jtbi.2014.06.012&lt;/electronic-resource-num&gt;&lt;remote-database-name&gt;ScienceDirect&lt;/remote-database-name&gt;&lt;remote-database-provider&gt;EBSCOhost&lt;/remote-database-provider&gt;&lt;/record&gt;&lt;/Cite&gt;&lt;/EndNote&gt;</w:instrText>
      </w:r>
      <w:r>
        <w:fldChar w:fldCharType="separate"/>
      </w:r>
      <w:r>
        <w:rPr>
          <w:noProof/>
        </w:rPr>
        <w:t>(Bordet and Rivest 2014)</w:t>
      </w:r>
      <w:r>
        <w:fldChar w:fldCharType="end"/>
      </w:r>
    </w:p>
    <w:p w14:paraId="477860F0" w14:textId="77777777" w:rsidR="00623C14" w:rsidRDefault="00623C14" w:rsidP="00623C14">
      <w:pPr>
        <w:pStyle w:val="ListParagraph"/>
        <w:numPr>
          <w:ilvl w:val="1"/>
          <w:numId w:val="4"/>
        </w:numPr>
      </w:pPr>
      <w:r>
        <w:t xml:space="preserve">It is common in inland fisheries for biomass to be removed in pulses over short time intervals like days to weeks instead of being applied continuously over a year. </w:t>
      </w:r>
    </w:p>
    <w:p w14:paraId="702BA1BD" w14:textId="77777777" w:rsidR="00623C14" w:rsidRDefault="00623C14" w:rsidP="00623C14">
      <w:pPr>
        <w:pStyle w:val="ListParagraph"/>
        <w:numPr>
          <w:ilvl w:val="1"/>
          <w:numId w:val="4"/>
        </w:numPr>
      </w:pPr>
      <w:r>
        <w:t xml:space="preserve">Semi discrete biomass dynamics models were developed by Colvin et al. XXXX where harvested biomass was treated as a pulsed removal from a continuous biomass </w:t>
      </w:r>
      <w:proofErr w:type="gramStart"/>
      <w:r>
        <w:t>dynamics</w:t>
      </w:r>
      <w:proofErr w:type="gramEnd"/>
      <w:r>
        <w:t>.</w:t>
      </w:r>
    </w:p>
    <w:p w14:paraId="54E8C599" w14:textId="77777777" w:rsidR="00623C14" w:rsidRDefault="00623C14" w:rsidP="00623C14">
      <w:pPr>
        <w:pStyle w:val="ListParagraph"/>
        <w:numPr>
          <w:ilvl w:val="1"/>
          <w:numId w:val="4"/>
        </w:numPr>
      </w:pPr>
      <w:r>
        <w:t xml:space="preserve">Like Bord and </w:t>
      </w:r>
      <w:proofErr w:type="spellStart"/>
      <w:r>
        <w:t>Rvest</w:t>
      </w:r>
      <w:proofErr w:type="spellEnd"/>
      <w:r>
        <w:t xml:space="preserve">, Colvin et al found that pulsed removals of biomass from a continuous biomass dynamics model resulted in more conservative estimates of reference points. </w:t>
      </w:r>
    </w:p>
    <w:p w14:paraId="00F154D4" w14:textId="77777777" w:rsidR="00623C14" w:rsidRDefault="00623C14" w:rsidP="00623C14">
      <w:pPr>
        <w:pStyle w:val="ListParagraph"/>
        <w:numPr>
          <w:ilvl w:val="1"/>
          <w:numId w:val="4"/>
        </w:numPr>
      </w:pPr>
      <w:r>
        <w:t xml:space="preserve">The results of studies evaluating reference points like </w:t>
      </w:r>
      <w:r w:rsidRPr="00535E86">
        <w:rPr>
          <w:position w:val="-14"/>
        </w:rPr>
        <w:object w:dxaOrig="440" w:dyaOrig="380" w14:anchorId="57D684BC">
          <v:shape id="_x0000_i1042" type="#_x0000_t75" style="width:21.75pt;height:19.5pt" o:ole="">
            <v:imagedata r:id="rId40" o:title=""/>
          </v:shape>
          <o:OLEObject Type="Embed" ProgID="Equation.DSMT4" ShapeID="_x0000_i1042" DrawAspect="Content" ObjectID="_1681969692" r:id="rId41"/>
        </w:object>
      </w:r>
      <w:r>
        <w:t xml:space="preserve"> and </w:t>
      </w:r>
      <w:r w:rsidRPr="00535E86">
        <w:rPr>
          <w:position w:val="-14"/>
        </w:rPr>
        <w:object w:dxaOrig="440" w:dyaOrig="380" w14:anchorId="5BAF1628">
          <v:shape id="_x0000_i1043" type="#_x0000_t75" style="width:21.75pt;height:19.5pt" o:ole="">
            <v:imagedata r:id="rId42" o:title=""/>
          </v:shape>
          <o:OLEObject Type="Embed" ProgID="Equation.DSMT4" ShapeID="_x0000_i1043" DrawAspect="Content" ObjectID="_1681969693" r:id="rId43"/>
        </w:object>
      </w:r>
      <w:r>
        <w:t xml:space="preserve"> using continuous biomass dynamics models indicate that reference points are likely overestimated when model assumptions are violated.  </w:t>
      </w:r>
    </w:p>
    <w:p w14:paraId="454FFF1D" w14:textId="77777777" w:rsidR="00623C14" w:rsidRDefault="00623C14" w:rsidP="00623C14">
      <w:pPr>
        <w:pStyle w:val="ListParagraph"/>
        <w:numPr>
          <w:ilvl w:val="0"/>
          <w:numId w:val="4"/>
        </w:numPr>
      </w:pPr>
      <w:r>
        <w:t xml:space="preserve">Biomass dynamics can be projected given a starting biomass and values for the model </w:t>
      </w:r>
      <w:proofErr w:type="gramStart"/>
      <w:r>
        <w:t>parameters</w:t>
      </w:r>
      <w:proofErr w:type="gramEnd"/>
      <w:r>
        <w:t xml:space="preserve"> but the approach depends on whether biomass is treated as a continuous or a discrete process. </w:t>
      </w:r>
    </w:p>
    <w:p w14:paraId="28FADAEC" w14:textId="77777777" w:rsidR="00623C14" w:rsidRDefault="00623C14" w:rsidP="00623C14">
      <w:pPr>
        <w:pStyle w:val="ListParagraph"/>
        <w:numPr>
          <w:ilvl w:val="1"/>
          <w:numId w:val="4"/>
        </w:numPr>
      </w:pPr>
      <w:r>
        <w:t>Continuous biomass dynamics are projected using differential equations and discrete biomass dynamics are projected using difference equations (</w:t>
      </w:r>
      <w:proofErr w:type="spellStart"/>
      <w:r>
        <w:t>Hilborn</w:t>
      </w:r>
      <w:proofErr w:type="spellEnd"/>
      <w:r>
        <w:t xml:space="preserve"> and </w:t>
      </w:r>
      <w:proofErr w:type="spellStart"/>
      <w:r>
        <w:t>walters</w:t>
      </w:r>
      <w:proofErr w:type="spellEnd"/>
      <w:r>
        <w:t xml:space="preserve">). </w:t>
      </w:r>
    </w:p>
    <w:p w14:paraId="3AAD5771" w14:textId="77777777" w:rsidR="00623C14" w:rsidRDefault="00623C14" w:rsidP="00623C14">
      <w:pPr>
        <w:pStyle w:val="ListParagraph"/>
        <w:numPr>
          <w:ilvl w:val="1"/>
          <w:numId w:val="4"/>
        </w:numPr>
      </w:pPr>
      <w:r>
        <w:t xml:space="preserve">The difference between the 2 approaches to project biomass dynamics is the type of rates used. </w:t>
      </w:r>
    </w:p>
    <w:p w14:paraId="27005D5F" w14:textId="77777777" w:rsidR="00623C14" w:rsidRDefault="00623C14" w:rsidP="00623C14">
      <w:pPr>
        <w:pStyle w:val="ListParagraph"/>
        <w:numPr>
          <w:ilvl w:val="1"/>
          <w:numId w:val="4"/>
        </w:numPr>
      </w:pPr>
      <w:r>
        <w:t xml:space="preserve">Instantaneous rates are used to in when differential equations are used to project biomass dynamics continuously. </w:t>
      </w:r>
    </w:p>
    <w:p w14:paraId="540ADEC0" w14:textId="77777777" w:rsidR="00623C14" w:rsidRDefault="00623C14" w:rsidP="00623C14">
      <w:pPr>
        <w:pStyle w:val="ListParagraph"/>
        <w:numPr>
          <w:ilvl w:val="1"/>
          <w:numId w:val="4"/>
        </w:numPr>
      </w:pPr>
      <w:r>
        <w:t xml:space="preserve">Interval or finite rates are used for difference equations. </w:t>
      </w:r>
    </w:p>
    <w:p w14:paraId="40105267" w14:textId="77777777" w:rsidR="00623C14" w:rsidRDefault="00623C14" w:rsidP="00623C14">
      <w:pPr>
        <w:pStyle w:val="ListParagraph"/>
        <w:numPr>
          <w:ilvl w:val="1"/>
          <w:numId w:val="4"/>
        </w:numPr>
      </w:pPr>
      <w:r>
        <w:t xml:space="preserve">As a general pattern instantaneous rates can </w:t>
      </w:r>
      <w:proofErr w:type="gramStart"/>
      <w:r>
        <w:t>are</w:t>
      </w:r>
      <w:proofErr w:type="gramEnd"/>
      <w:r>
        <w:t xml:space="preserve"> always larger than the corresponding interval rate, however discrepancy between the 2 decreases as the rates approach 0. </w:t>
      </w:r>
    </w:p>
    <w:p w14:paraId="4D360D69" w14:textId="77777777" w:rsidR="00623C14" w:rsidRDefault="00623C14" w:rsidP="00623C14">
      <w:pPr>
        <w:pStyle w:val="ListParagraph"/>
        <w:numPr>
          <w:ilvl w:val="1"/>
          <w:numId w:val="4"/>
        </w:numPr>
      </w:pPr>
      <w:r w:rsidRPr="009D7E54">
        <w:t xml:space="preserve">Instantaneous rates are applied over very </w:t>
      </w:r>
      <w:proofErr w:type="gramStart"/>
      <w:r w:rsidRPr="009D7E54">
        <w:t>small time</w:t>
      </w:r>
      <w:proofErr w:type="gramEnd"/>
      <w:r w:rsidRPr="009D7E54">
        <w:t xml:space="preserve"> increments (i.e., dt </w:t>
      </w:r>
      <w:r w:rsidRPr="009D7E54">
        <w:sym w:font="Wingdings" w:char="F0E0"/>
      </w:r>
      <w:r w:rsidRPr="009D7E54">
        <w:t xml:space="preserve">0).  </w:t>
      </w:r>
    </w:p>
    <w:p w14:paraId="2DAD66BD" w14:textId="77777777" w:rsidR="00623C14" w:rsidRDefault="00623C14" w:rsidP="00623C14">
      <w:pPr>
        <w:pStyle w:val="ListParagraph"/>
        <w:numPr>
          <w:ilvl w:val="1"/>
          <w:numId w:val="4"/>
        </w:numPr>
      </w:pPr>
      <w:r w:rsidRPr="009D7E54">
        <w:t xml:space="preserve">The differences between instantaneous and finite rates </w:t>
      </w:r>
      <w:proofErr w:type="gramStart"/>
      <w:r w:rsidRPr="009D7E54">
        <w:t>is</w:t>
      </w:r>
      <w:proofErr w:type="gramEnd"/>
      <w:r w:rsidRPr="009D7E54">
        <w:t xml:space="preserve"> further complicated by the fact that as both types of rates approach 0 they become more and more similar in value.</w:t>
      </w:r>
    </w:p>
    <w:p w14:paraId="704B2238" w14:textId="77777777" w:rsidR="00623C14" w:rsidRDefault="00623C14" w:rsidP="00623C14">
      <w:pPr>
        <w:pStyle w:val="ListParagraph"/>
        <w:numPr>
          <w:ilvl w:val="1"/>
          <w:numId w:val="4"/>
        </w:numPr>
        <w:spacing w:after="120"/>
        <w:ind w:left="720"/>
      </w:pPr>
      <w:r>
        <w:t>Reference points (</w:t>
      </w:r>
      <w:r w:rsidRPr="00675B61">
        <w:rPr>
          <w:noProof/>
          <w:position w:val="-14"/>
        </w:rPr>
        <w:object w:dxaOrig="440" w:dyaOrig="380" w14:anchorId="66F1F204">
          <v:shape id="_x0000_i1044" type="#_x0000_t75" style="width:21.75pt;height:18pt" o:ole="">
            <v:imagedata r:id="rId44" o:title=""/>
          </v:shape>
          <o:OLEObject Type="Embed" ProgID="Equation.DSMT4" ShapeID="_x0000_i1044" DrawAspect="Content" ObjectID="_1681969694" r:id="rId45"/>
        </w:object>
      </w:r>
      <w:r>
        <w:t xml:space="preserve">, </w:t>
      </w:r>
      <w:r w:rsidRPr="00675B61">
        <w:rPr>
          <w:noProof/>
          <w:position w:val="-14"/>
        </w:rPr>
        <w:object w:dxaOrig="440" w:dyaOrig="380" w14:anchorId="6ADE7C76">
          <v:shape id="_x0000_i1045" type="#_x0000_t75" style="width:21.75pt;height:18pt" o:ole="">
            <v:imagedata r:id="rId46" o:title=""/>
          </v:shape>
          <o:OLEObject Type="Embed" ProgID="Equation.DSMT4" ShapeID="_x0000_i1045" DrawAspect="Content" ObjectID="_1681969695" r:id="rId47"/>
        </w:object>
      </w:r>
      <w:r>
        <w:t xml:space="preserve">, </w:t>
      </w:r>
      <w:r w:rsidRPr="00675B61">
        <w:rPr>
          <w:noProof/>
          <w:position w:val="-12"/>
        </w:rPr>
        <w:object w:dxaOrig="380" w:dyaOrig="360" w14:anchorId="7459A21E">
          <v:shape id="_x0000_i1046" type="#_x0000_t75" style="width:18pt;height:18pt" o:ole="">
            <v:imagedata r:id="rId48" o:title=""/>
          </v:shape>
          <o:OLEObject Type="Embed" ProgID="Equation.DSMT4" ShapeID="_x0000_i1046" DrawAspect="Content" ObjectID="_1681969696" r:id="rId49"/>
        </w:object>
      </w:r>
      <w:r>
        <w:t>)for surplus production models can be found by analytical solution and if an analytical solution does not exist or is not easily derived then simulation can be used to identify reference points.</w:t>
      </w:r>
    </w:p>
    <w:p w14:paraId="0D6CBC14" w14:textId="77777777" w:rsidR="00623C14" w:rsidRDefault="00623C14" w:rsidP="00623C14">
      <w:pPr>
        <w:pStyle w:val="ListParagraph"/>
        <w:numPr>
          <w:ilvl w:val="0"/>
          <w:numId w:val="4"/>
        </w:numPr>
        <w:spacing w:after="120"/>
      </w:pPr>
      <w:r>
        <w:t>Simulation solutions</w:t>
      </w:r>
    </w:p>
    <w:p w14:paraId="1F77F6F3" w14:textId="77777777" w:rsidR="00623C14" w:rsidRDefault="00623C14" w:rsidP="00623C14">
      <w:pPr>
        <w:pStyle w:val="ListParagraph"/>
        <w:numPr>
          <w:ilvl w:val="1"/>
          <w:numId w:val="4"/>
        </w:numPr>
        <w:spacing w:after="120"/>
      </w:pPr>
      <w:r>
        <w:t xml:space="preserve">In some </w:t>
      </w:r>
      <w:proofErr w:type="gramStart"/>
      <w:r>
        <w:t>cases</w:t>
      </w:r>
      <w:proofErr w:type="gramEnd"/>
      <w:r>
        <w:t xml:space="preserve"> analytical reference points may not exist or be difficult to derive for more complicated biomass dynamic models. </w:t>
      </w:r>
    </w:p>
    <w:p w14:paraId="58499E25" w14:textId="77777777" w:rsidR="00623C14" w:rsidRDefault="00623C14" w:rsidP="00623C14">
      <w:pPr>
        <w:pStyle w:val="ListParagraph"/>
        <w:numPr>
          <w:ilvl w:val="1"/>
          <w:numId w:val="4"/>
        </w:numPr>
        <w:spacing w:after="120"/>
      </w:pPr>
      <w:r>
        <w:t xml:space="preserve">Simulation provides a framework to determine biomass </w:t>
      </w:r>
      <w:proofErr w:type="gramStart"/>
      <w:r>
        <w:t>reference</w:t>
      </w:r>
      <w:proofErr w:type="gramEnd"/>
      <w:r>
        <w:t xml:space="preserve">  </w:t>
      </w:r>
    </w:p>
    <w:p w14:paraId="1B44D16D" w14:textId="77777777" w:rsidR="00623C14" w:rsidRDefault="00623C14" w:rsidP="00623C14">
      <w:pPr>
        <w:spacing w:after="120"/>
      </w:pPr>
    </w:p>
    <w:p w14:paraId="3A231039" w14:textId="77777777" w:rsidR="00623C14" w:rsidRDefault="00623C14" w:rsidP="00623C14">
      <w:pPr>
        <w:spacing w:after="120"/>
      </w:pPr>
    </w:p>
    <w:p w14:paraId="6E323B70" w14:textId="77777777" w:rsidR="00623C14" w:rsidRDefault="00623C14" w:rsidP="00623C14">
      <w:pPr>
        <w:spacing w:after="120"/>
      </w:pPr>
    </w:p>
    <w:p w14:paraId="181F24A3" w14:textId="77777777" w:rsidR="00623C14" w:rsidRDefault="00623C14" w:rsidP="00623C14">
      <w:pPr>
        <w:pStyle w:val="ListParagraph"/>
        <w:numPr>
          <w:ilvl w:val="0"/>
          <w:numId w:val="2"/>
        </w:numPr>
      </w:pPr>
      <w:r>
        <w:lastRenderedPageBreak/>
        <w:t xml:space="preserve">?? </w:t>
      </w:r>
      <w:r>
        <w:fldChar w:fldCharType="begin"/>
      </w:r>
      <w:r>
        <w:instrText xml:space="preserve"> ADDIN EN.CITE &lt;EndNote&gt;&lt;Cite&gt;&lt;Author&gt;Pedersen&lt;/Author&gt;&lt;Year&gt;2017&lt;/Year&gt;&lt;RecNum&gt;5478&lt;/RecNum&gt;&lt;DisplayText&gt;(Pedersen and Berg 2017)&lt;/DisplayText&gt;&lt;record&gt;&lt;rec-number&gt;5478&lt;/rec-number&gt;&lt;foreign-keys&gt;&lt;key app="EN" db-id="tt9r9zwau55dtxedv2kvxfshxwpvwv9x9e9s" timestamp="1600366289"&gt;5478&lt;/key&gt;&lt;/foreign-keys&gt;&lt;ref-type name="Journal Article"&gt;17&lt;/ref-type&gt;&lt;contributors&gt;&lt;authors&gt;&lt;author&gt;Pedersen, Martin W.&lt;/author&gt;&lt;author&gt;Berg, Casper W.&lt;/author&gt;&lt;/authors&gt;&lt;/contributors&gt;&lt;titles&gt;&lt;title&gt;A stochastic surplus production model in continuous time&lt;/title&gt;&lt;secondary-title&gt;Fish &amp;amp; Fisheries&lt;/secondary-title&gt;&lt;/titles&gt;&lt;periodical&gt;&lt;full-title&gt;Fish &amp;amp; Fisheries&lt;/full-title&gt;&lt;/periodical&gt;&lt;pages&gt;226-243&lt;/pages&gt;&lt;volume&gt;18&lt;/volume&gt;&lt;number&gt;2&lt;/number&gt;&lt;keywords&gt;&lt;keyword&gt;Fish stocking&lt;/keyword&gt;&lt;keyword&gt;Fishery management&lt;/keyword&gt;&lt;keyword&gt;Fish populations&lt;/keyword&gt;&lt;keyword&gt;Sustainable fisheries&lt;/keyword&gt;&lt;keyword&gt;Surplus commodities&lt;/keyword&gt;&lt;keyword&gt;State-space methods&lt;/keyword&gt;&lt;keyword&gt;Data</w:instrText>
      </w:r>
      <w:r>
        <w:rPr>
          <w:rFonts w:ascii="Cambria Math" w:hAnsi="Cambria Math" w:cs="Cambria Math"/>
        </w:rPr>
        <w:instrText>‐</w:instrText>
      </w:r>
      <w:r>
        <w:instrText>limited methods&lt;/keyword&gt;&lt;keyword&gt;Data-limited methods&lt;/keyword&gt;&lt;keyword&gt;fisheries management&lt;/keyword&gt;&lt;keyword&gt;maximum sustainable yield&lt;/keyword&gt;&lt;keyword&gt;Pella–Tomlinson model&lt;/keyword&gt;&lt;keyword&gt;Pella-Tomlinson model&lt;/keyword&gt;&lt;keyword&gt;seasonal population dynamics&lt;/keyword&gt;&lt;keyword&gt;stock assessment&lt;/keyword&gt;&lt;/keywords&gt;&lt;dates&gt;&lt;year&gt;2017&lt;/year&gt;&lt;/dates&gt;&lt;publisher&gt;Wiley-Blackwell&lt;/publisher&gt;&lt;isbn&gt;14672960&lt;/isbn&gt;&lt;accession-num&gt;121542175&lt;/accession-num&gt;&lt;work-type&gt;Article&lt;/work-type&gt;&lt;urls&gt;&lt;related-urls&gt;&lt;url&gt;https://search.ebscohost.com/login.aspx?direct=true&amp;amp;db=eih&amp;amp;AN=121542175&amp;amp;authtype=sso&amp;amp;custid=magn1307&amp;amp;site=eds-live&amp;amp;scope=site&amp;amp;custid=magn1307&lt;/url&gt;&lt;/related-urls&gt;&lt;/urls&gt;&lt;electronic-resource-num&gt;10.1111/faf.12174&lt;/electronic-resource-num&gt;&lt;remote-database-name&gt;Environment Complete&lt;/remote-database-name&gt;&lt;remote-database-provider&gt;EBSCOhost&lt;/remote-database-provider&gt;&lt;/record&gt;&lt;/Cite&gt;&lt;/EndNote&gt;</w:instrText>
      </w:r>
      <w:r>
        <w:fldChar w:fldCharType="separate"/>
      </w:r>
      <w:r>
        <w:rPr>
          <w:noProof/>
        </w:rPr>
        <w:t>(Pedersen and Berg 2017)</w:t>
      </w:r>
      <w:r>
        <w:fldChar w:fldCharType="end"/>
      </w:r>
    </w:p>
    <w:p w14:paraId="7DCD38E2" w14:textId="77777777" w:rsidR="00623C14" w:rsidRDefault="00623C14" w:rsidP="00623C14">
      <w:pPr>
        <w:pStyle w:val="ListParagraph"/>
        <w:numPr>
          <w:ilvl w:val="0"/>
          <w:numId w:val="2"/>
        </w:numPr>
      </w:pPr>
      <w:r>
        <w:t xml:space="preserve">Multi species model </w:t>
      </w:r>
      <w:r>
        <w:fldChar w:fldCharType="begin"/>
      </w:r>
      <w:r>
        <w:instrText xml:space="preserve"> ADDIN EN.CITE &lt;EndNote&gt;&lt;Cite&gt;&lt;Author&gt;Dedah&lt;/Author&gt;&lt;Year&gt;1999&lt;/Year&gt;&lt;RecNum&gt;2185&lt;/RecNum&gt;&lt;DisplayText&gt;(Dedah et al. 1999)&lt;/DisplayText&gt;&lt;record&gt;&lt;rec-number&gt;2185&lt;/rec-number&gt;&lt;foreign-keys&gt;&lt;key app="EN" db-id="tt9r9zwau55dtxedv2kvxfshxwpvwv9x9e9s" timestamp="0"&gt;2185&lt;/key&gt;&lt;/foreign-keys&gt;&lt;ref-type name="Journal Article"&gt;17&lt;/ref-type&gt;&lt;contributors&gt;&lt;authors&gt;&lt;author&gt;Dedah, S. O.&lt;/author&gt;&lt;author&gt;Condrey, R. E.&lt;/author&gt;&lt;author&gt;Shaw, R. F.&lt;/author&gt;&lt;/authors&gt;&lt;/contributors&gt;&lt;titles&gt;&lt;title&gt;Conservative fit of the Schaefer model for a multispecies fishery&lt;/title&gt;&lt;secondary-title&gt;Fisheries Research&lt;/secondary-title&gt;&lt;/titles&gt;&lt;periodical&gt;&lt;full-title&gt;Fisheries Research&lt;/full-title&gt;&lt;/periodical&gt;&lt;pages&gt;155-168&lt;/pages&gt;&lt;volume&gt;41&lt;/volume&gt;&lt;number&gt;2&lt;/number&gt;&lt;dates&gt;&lt;year&gt;1999&lt;/year&gt;&lt;pub-dates&gt;&lt;date&gt;Jun&lt;/date&gt;&lt;/pub-dates&gt;&lt;/dates&gt;&lt;isbn&gt;0165-7836&lt;/isbn&gt;&lt;accession-num&gt;ISI:000080374700004&lt;/accession-num&gt;&lt;call-num&gt;D86&lt;/call-num&gt;&lt;urls&gt;&lt;related-urls&gt;&lt;url&gt;&amp;lt;Go to ISI&amp;gt;://000080374700004&lt;/url&gt;&lt;/related-urls&gt;&lt;/urls&gt;&lt;/record&gt;&lt;/Cite&gt;&lt;/EndNote&gt;</w:instrText>
      </w:r>
      <w:r>
        <w:fldChar w:fldCharType="separate"/>
      </w:r>
      <w:r>
        <w:rPr>
          <w:noProof/>
        </w:rPr>
        <w:t>(Dedah et al. 1999)</w:t>
      </w:r>
      <w:r>
        <w:fldChar w:fldCharType="end"/>
      </w:r>
    </w:p>
    <w:p w14:paraId="450C34BB" w14:textId="77777777" w:rsidR="00623C14" w:rsidRDefault="00623C14" w:rsidP="00623C14">
      <w:pPr>
        <w:pStyle w:val="ListParagraph"/>
        <w:numPr>
          <w:ilvl w:val="0"/>
          <w:numId w:val="2"/>
        </w:numPr>
      </w:pPr>
      <w:r>
        <w:t xml:space="preserve">Fox model </w:t>
      </w:r>
      <w:r>
        <w:fldChar w:fldCharType="begin"/>
      </w:r>
      <w:r>
        <w:instrText xml:space="preserve"> ADDIN EN.CITE &lt;EndNote&gt;&lt;Cite&gt;&lt;Author&gt;Fox&lt;/Author&gt;&lt;Year&gt;1970&lt;/Year&gt;&lt;RecNum&gt;2691&lt;/RecNum&gt;&lt;DisplayText&gt;(Fox 1970)&lt;/DisplayText&gt;&lt;record&gt;&lt;rec-number&gt;2691&lt;/rec-number&gt;&lt;foreign-keys&gt;&lt;key app="EN" db-id="tt9r9zwau55dtxedv2kvxfshxwpvwv9x9e9s" timestamp="0"&gt;2691&lt;/key&gt;&lt;/foreign-keys&gt;&lt;ref-type name="Journal Article"&gt;17&lt;/ref-type&gt;&lt;contributors&gt;&lt;authors&gt;&lt;author&gt;Fox, William W.&lt;/author&gt;&lt;/authors&gt;&lt;/contributors&gt;&lt;titles&gt;&lt;title&gt;An exponential surplus-yield model for optimizing exploited fish populations&lt;/title&gt;&lt;secondary-title&gt;Transactions of the American Fisheries Society&lt;/secondary-title&gt;&lt;/titles&gt;&lt;periodical&gt;&lt;full-title&gt;Transactions of the American Fisheries Society&lt;/full-title&gt;&lt;/periodical&gt;&lt;pages&gt;80-88&lt;/pages&gt;&lt;volume&gt;99&lt;/volume&gt;&lt;number&gt;1&lt;/number&gt;&lt;dates&gt;&lt;year&gt;1970&lt;/year&gt;&lt;/dates&gt;&lt;isbn&gt;0002-8487&lt;/isbn&gt;&lt;call-num&gt;F75&lt;/call-num&gt;&lt;urls&gt;&lt;related-urls&gt;&lt;url&gt;http://www.informaworld.com/10.1577/1548-8659(1970)99&amp;lt;80:AESMFO&amp;gt;2.0.CO;2&lt;/url&gt;&lt;/related-urls&gt;&lt;/urls&gt;&lt;access-date&gt;May 22, 2011&lt;/access-date&gt;&lt;/record&gt;&lt;/Cite&gt;&lt;/EndNote&gt;</w:instrText>
      </w:r>
      <w:r>
        <w:fldChar w:fldCharType="separate"/>
      </w:r>
      <w:r>
        <w:rPr>
          <w:noProof/>
        </w:rPr>
        <w:t>(Fox 1970)</w:t>
      </w:r>
      <w:r>
        <w:fldChar w:fldCharType="end"/>
      </w:r>
    </w:p>
    <w:p w14:paraId="004FC2E1" w14:textId="77777777" w:rsidR="00623C14" w:rsidRDefault="00623C14" w:rsidP="00623C14">
      <w:pPr>
        <w:pStyle w:val="ListParagraph"/>
        <w:numPr>
          <w:ilvl w:val="0"/>
          <w:numId w:val="2"/>
        </w:numPr>
      </w:pPr>
      <w:r>
        <w:fldChar w:fldCharType="begin"/>
      </w:r>
      <w:r>
        <w:instrText xml:space="preserve"> ADDIN EN.CITE &lt;EndNote&gt;&lt;Cite&gt;&lt;Author&gt;Hakanson&lt;/Author&gt;&lt;Year&gt;2004&lt;/Year&gt;&lt;RecNum&gt;1120&lt;/RecNum&gt;&lt;DisplayText&gt;(Hakanson and Boulion 2004)&lt;/DisplayText&gt;&lt;record&gt;&lt;rec-number&gt;1120&lt;/rec-number&gt;&lt;foreign-keys&gt;&lt;key app="EN" db-id="tt9r9zwau55dtxedv2kvxfshxwpvwv9x9e9s" timestamp="0"&gt;1120&lt;/key&gt;&lt;/foreign-keys&gt;&lt;ref-type name="Journal Article"&gt;17&lt;/ref-type&gt;&lt;contributors&gt;&lt;authors&gt;&lt;author&gt;Hakanson, L.&lt;/author&gt;&lt;author&gt;Boulion, V. V.&lt;/author&gt;&lt;/authors&gt;&lt;/contributors&gt;&lt;titles&gt;&lt;title&gt;Modelling production and biomasses of prey and predatory fish in lakes&lt;/title&gt;&lt;secondary-title&gt;Hydrobiologia&lt;/secondary-title&gt;&lt;/titles&gt;&lt;periodical&gt;&lt;full-title&gt;Hydrobiologia&lt;/full-title&gt;&lt;/periodical&gt;&lt;pages&gt;125-150&lt;/pages&gt;&lt;volume&gt;511&lt;/volume&gt;&lt;number&gt;1&lt;/number&gt;&lt;dates&gt;&lt;year&gt;2004&lt;/year&gt;&lt;/dates&gt;&lt;call-num&gt;H79&lt;/call-num&gt;&lt;urls&gt;&lt;related-urls&gt;&lt;url&gt;&amp;lt;Go to ISI&amp;gt;://000188667300011&lt;/url&gt;&lt;/related-urls&gt;&lt;/urls&gt;&lt;/record&gt;&lt;/Cite&gt;&lt;/EndNote&gt;</w:instrText>
      </w:r>
      <w:r>
        <w:fldChar w:fldCharType="separate"/>
      </w:r>
      <w:r>
        <w:rPr>
          <w:noProof/>
        </w:rPr>
        <w:t>(Hakanson and Boulion 2004)</w:t>
      </w:r>
      <w:r>
        <w:fldChar w:fldCharType="end"/>
      </w:r>
    </w:p>
    <w:p w14:paraId="0EF3D628" w14:textId="77777777" w:rsidR="00623C14" w:rsidRDefault="00623C14" w:rsidP="00623C14">
      <w:pPr>
        <w:pStyle w:val="ListParagraph"/>
        <w:numPr>
          <w:ilvl w:val="0"/>
          <w:numId w:val="2"/>
        </w:numPr>
      </w:pPr>
      <w:r>
        <w:fldChar w:fldCharType="begin"/>
      </w:r>
      <w:r>
        <w:instrText xml:space="preserve"> ADDIN EN.CITE &lt;EndNote&gt;&lt;Cite&gt;&lt;Author&gt;Hakanson&lt;/Author&gt;&lt;Year&gt;2003&lt;/Year&gt;&lt;RecNum&gt;2053&lt;/RecNum&gt;&lt;DisplayText&gt;(Hakanson and Boulion 2003; Hakanson and Gyllenhammar 2005)&lt;/DisplayText&gt;&lt;record&gt;&lt;rec-number&gt;2053&lt;/rec-number&gt;&lt;foreign-keys&gt;&lt;key app="EN" db-id="tt9r9zwau55dtxedv2kvxfshxwpvwv9x9e9s" timestamp="0"&gt;2053&lt;/key&gt;&lt;/foreign-keys&gt;&lt;ref-type name="Journal Article"&gt;17&lt;/ref-type&gt;&lt;contributors&gt;&lt;authors&gt;&lt;author&gt;Hakanson, L.&lt;/author&gt;&lt;author&gt;Boulion, V. V.&lt;/author&gt;&lt;/authors&gt;&lt;/contributors&gt;&lt;titles&gt;&lt;title&gt;Modelling production and biomasses of herbivorous and predatory zooplankton in lakes&lt;/title&gt;&lt;secondary-title&gt;Ecological Modelling&lt;/secondary-title&gt;&lt;/titles&gt;&lt;periodical&gt;&lt;full-title&gt;Ecological Modelling&lt;/full-title&gt;&lt;/periodical&gt;&lt;pages&gt;1-33&lt;/pages&gt;&lt;volume&gt;161&lt;/volume&gt;&lt;number&gt;1-2&lt;/number&gt;&lt;dates&gt;&lt;year&gt;2003&lt;/year&gt;&lt;pub-dates&gt;&lt;date&gt;Mar&lt;/date&gt;&lt;/pub-dates&gt;&lt;/dates&gt;&lt;isbn&gt;0304-3800&lt;/isbn&gt;&lt;accession-num&gt;ISI:000181324600001&lt;/accession-num&gt;&lt;call-num&gt;H139&lt;/call-num&gt;&lt;urls&gt;&lt;related-urls&gt;&lt;url&gt;&amp;lt;Go to ISI&amp;gt;://000181324600001&lt;/url&gt;&lt;/related-urls&gt;&lt;/urls&gt;&lt;/record&gt;&lt;/Cite&gt;&lt;Cite&gt;&lt;Author&gt;Hakanson&lt;/Author&gt;&lt;Year&gt;2005&lt;/Year&gt;&lt;RecNum&gt;2217&lt;/RecNum&gt;&lt;record&gt;&lt;rec-number&gt;2217&lt;/rec-number&gt;&lt;foreign-keys&gt;&lt;key app="EN" db-id="tt9r9zwau55dtxedv2kvxfshxwpvwv9x9e9s" timestamp="0"&gt;2217&lt;/key&gt;&lt;/foreign-keys&gt;&lt;ref-type name="Journal Article"&gt;17&lt;/ref-type&gt;&lt;contributors&gt;&lt;authors&gt;&lt;author&gt;Hakanson, Lars&lt;/author&gt;&lt;author&gt;Gyllenhammar, Andreas&lt;/author&gt;&lt;/authors&gt;&lt;/contributors&gt;&lt;titles&gt;&lt;title&gt;Setting Fish Quotas Based on Holistic Ecosystem Modelling Including Environmental Factors and Foodweb Interactions – A New Approach&lt;/title&gt;&lt;secondary-title&gt;Aquatic Ecology&lt;/secondary-title&gt;&lt;/titles&gt;&lt;periodical&gt;&lt;full-title&gt;Aquatic Ecology&lt;/full-title&gt;&lt;abbr-1&gt;Aquat Ecol&lt;/abbr-1&gt;&lt;/periodical&gt;&lt;pages&gt;325-351&lt;/pages&gt;&lt;volume&gt;39&lt;/volume&gt;&lt;number&gt;3&lt;/number&gt;&lt;dates&gt;&lt;year&gt;2005&lt;/year&gt;&lt;/dates&gt;&lt;call-num&gt;H153&lt;/call-num&gt;&lt;urls&gt;&lt;related-urls&gt;&lt;url&gt;http://dx.doi.org/10.1007/s10452-005-3418-x&lt;/url&gt;&lt;/related-urls&gt;&lt;/urls&gt;&lt;/record&gt;&lt;/Cite&gt;&lt;/EndNote&gt;</w:instrText>
      </w:r>
      <w:r>
        <w:fldChar w:fldCharType="separate"/>
      </w:r>
      <w:r>
        <w:rPr>
          <w:noProof/>
        </w:rPr>
        <w:t>(Hakanson and Boulion 2003; Hakanson and Gyllenhammar 2005)</w:t>
      </w:r>
      <w:r>
        <w:fldChar w:fldCharType="end"/>
      </w:r>
    </w:p>
    <w:p w14:paraId="3B6B7AA6" w14:textId="77777777" w:rsidR="00623C14" w:rsidRDefault="00623C14" w:rsidP="00623C14">
      <w:pPr>
        <w:pStyle w:val="ListParagraph"/>
        <w:numPr>
          <w:ilvl w:val="0"/>
          <w:numId w:val="2"/>
        </w:numPr>
      </w:pPr>
      <w:r>
        <w:fldChar w:fldCharType="begin"/>
      </w:r>
      <w:r>
        <w:instrText xml:space="preserve"> ADDIN EN.CITE &lt;EndNote&gt;&lt;Cite&gt;&lt;Author&gt;Laloe&lt;/Author&gt;&lt;Year&gt;1995&lt;/Year&gt;&lt;RecNum&gt;2672&lt;/RecNum&gt;&lt;DisplayText&gt;(Laloe 1995)&lt;/DisplayText&gt;&lt;record&gt;&lt;rec-number&gt;2672&lt;/rec-number&gt;&lt;foreign-keys&gt;&lt;key app="EN" db-id="tt9r9zwau55dtxedv2kvxfshxwpvwv9x9e9s" timestamp="0"&gt;2672&lt;/key&gt;&lt;/foreign-keys&gt;&lt;ref-type name="Journal Article"&gt;17&lt;/ref-type&gt;&lt;contributors&gt;&lt;authors&gt;&lt;author&gt;Laloe, F.&lt;/author&gt;&lt;/authors&gt;&lt;/contributors&gt;&lt;auth-address&gt;LALOE, F, ORSTOM,BP 5045,F-34032 MONTPELLIER 1,FRANCE.&lt;/auth-address&gt;&lt;titles&gt;&lt;title&gt;Should surplus production models be fishery description tools rather than biological models&lt;/title&gt;&lt;secondary-title&gt;Aquatic Living Resources&lt;/secondary-title&gt;&lt;alt-title&gt;Aquat. Living Resour.&lt;/alt-title&gt;&lt;/titles&gt;&lt;periodical&gt;&lt;full-title&gt;Aquatic Living Resources&lt;/full-title&gt;&lt;abbr-1&gt;Aquat. Living Resour.&lt;/abbr-1&gt;&lt;/periodical&gt;&lt;alt-periodical&gt;&lt;full-title&gt;Aquatic Living Resources&lt;/full-title&gt;&lt;abbr-1&gt;Aquat. Living Resour.&lt;/abbr-1&gt;&lt;/alt-periodical&gt;&lt;pages&gt;1-16&lt;/pages&gt;&lt;volume&gt;8&lt;/volume&gt;&lt;number&gt;1&lt;/number&gt;&lt;keywords&gt;&lt;keyword&gt;POPULATION DYNAMICS&lt;/keyword&gt;&lt;keyword&gt;FLEET DYNAMICS&lt;/keyword&gt;&lt;keyword&gt;SIMULATION&lt;/keyword&gt;&lt;keyword&gt;ADJUSTMENT&lt;/keyword&gt;&lt;keyword&gt;FISHERIES&lt;/keyword&gt;&lt;keyword&gt;MANAGEMENT&lt;/keyword&gt;&lt;keyword&gt;SURPLUS PRODUCTION MODELS&lt;/keyword&gt;&lt;keyword&gt;CATCH-EFFORT MODELS&lt;/keyword&gt;&lt;/keywords&gt;&lt;dates&gt;&lt;year&gt;1995&lt;/year&gt;&lt;/dates&gt;&lt;isbn&gt;0990-7440&lt;/isbn&gt;&lt;accession-num&gt;ISI:A1995QP31700001&lt;/accession-num&gt;&lt;call-num&gt;L115&lt;/call-num&gt;&lt;work-type&gt;Article&lt;/work-type&gt;&lt;urls&gt;&lt;related-urls&gt;&lt;url&gt;&amp;lt;Go to ISI&amp;gt;://A1995QP31700001&lt;/url&gt;&lt;/related-urls&gt;&lt;/urls&gt;&lt;language&gt;English&lt;/language&gt;&lt;/record&gt;&lt;/Cite&gt;&lt;/EndNote&gt;</w:instrText>
      </w:r>
      <w:r>
        <w:fldChar w:fldCharType="separate"/>
      </w:r>
      <w:r>
        <w:rPr>
          <w:noProof/>
        </w:rPr>
        <w:t>(Laloe 1995)</w:t>
      </w:r>
      <w:r>
        <w:fldChar w:fldCharType="end"/>
      </w:r>
    </w:p>
    <w:p w14:paraId="254D0A67" w14:textId="77777777" w:rsidR="00623C14" w:rsidRDefault="00623C14" w:rsidP="00623C14">
      <w:pPr>
        <w:pStyle w:val="ListParagraph"/>
        <w:numPr>
          <w:ilvl w:val="0"/>
          <w:numId w:val="2"/>
        </w:numPr>
      </w:pPr>
      <w:r>
        <w:fldChar w:fldCharType="begin"/>
      </w:r>
      <w:r>
        <w:instrText xml:space="preserve"> ADDIN EN.CITE &lt;EndNote&gt;&lt;Cite&gt;&lt;Author&gt;Polacheck&lt;/Author&gt;&lt;Year&gt;1993&lt;/Year&gt;&lt;RecNum&gt;2673&lt;/RecNum&gt;&lt;DisplayText&gt;(Polacheck et al. 1993)&lt;/DisplayText&gt;&lt;record&gt;&lt;rec-number&gt;2673&lt;/rec-number&gt;&lt;foreign-keys&gt;&lt;key app="EN" db-id="tt9r9zwau55dtxedv2kvxfshxwpvwv9x9e9s" timestamp="0"&gt;2673&lt;/key&gt;&lt;/foreign-keys&gt;&lt;ref-type name="Journal Article"&gt;17&lt;/ref-type&gt;&lt;contributors&gt;&lt;authors&gt;&lt;author&gt;Polacheck, T.&lt;/author&gt;&lt;author&gt;Hilborn, R.&lt;/author&gt;&lt;author&gt;Punt, A. E.&lt;/author&gt;&lt;/authors&gt;&lt;/contributors&gt;&lt;auth-address&gt;UNIV WASHINGTON,SCH FISHERIES WH10,SEATTLE,WA 98195.&amp;#xD;POLACHECK, T, CSIRO,DIV FISHERIES RES,GPO BOX 1538,HOBART,TAS 7001,AUSTRALIA.&lt;/auth-address&gt;&lt;titles&gt;&lt;title&gt;Fitting surplus production models - comparing methods and measuring uncertainty&lt;/title&gt;&lt;secondary-title&gt;Canadian Journal of Fisheries and Aquatic Sciences&lt;/secondary-title&gt;&lt;alt-title&gt;Can. J. Fish. Aquat. Sci.&lt;/alt-title&gt;&lt;/titles&gt;&lt;periodical&gt;&lt;full-title&gt;Canadian Journal of Fisheries and Aquatic Sciences&lt;/full-title&gt;&lt;/periodical&gt;&lt;pages&gt;2597-2607&lt;/pages&gt;&lt;volume&gt;50&lt;/volume&gt;&lt;number&gt;12&lt;/number&gt;&lt;keywords&gt;&lt;keyword&gt;CATCH-EFFORT DATA&lt;/keyword&gt;&lt;keyword&gt;APPROPRIATE&lt;/keyword&gt;&lt;keyword&gt;MANAGEMENT&lt;/keyword&gt;&lt;keyword&gt;RESOURCES&lt;/keyword&gt;&lt;/keywords&gt;&lt;dates&gt;&lt;year&gt;1993&lt;/year&gt;&lt;pub-dates&gt;&lt;date&gt;Dec&lt;/date&gt;&lt;/pub-dates&gt;&lt;/dates&gt;&lt;isbn&gt;0706-652X&lt;/isbn&gt;&lt;accession-num&gt;ISI:A1993NF41900009&lt;/accession-num&gt;&lt;call-num&gt;P189&lt;/call-num&gt;&lt;work-type&gt;Article&lt;/work-type&gt;&lt;urls&gt;&lt;related-urls&gt;&lt;url&gt;&amp;lt;Go to ISI&amp;gt;://A1993NF41900009&lt;/url&gt;&lt;/related-urls&gt;&lt;/urls&gt;&lt;language&gt;English&lt;/language&gt;&lt;/record&gt;&lt;/Cite&gt;&lt;/EndNote&gt;</w:instrText>
      </w:r>
      <w:r>
        <w:fldChar w:fldCharType="separate"/>
      </w:r>
      <w:r>
        <w:rPr>
          <w:noProof/>
        </w:rPr>
        <w:t>(Polacheck et al. 1993)</w:t>
      </w:r>
      <w:r>
        <w:fldChar w:fldCharType="end"/>
      </w:r>
    </w:p>
    <w:p w14:paraId="1794E424" w14:textId="77777777" w:rsidR="00623C14" w:rsidRDefault="00623C14" w:rsidP="00623C14">
      <w:pPr>
        <w:pStyle w:val="ListParagraph"/>
        <w:numPr>
          <w:ilvl w:val="0"/>
          <w:numId w:val="2"/>
        </w:numPr>
      </w:pPr>
      <w:r>
        <w:fldChar w:fldCharType="begin">
          <w:fldData xml:space="preserve">PEVuZE5vdGU+PENpdGU+PEF1dGhvcj5QcmFnZXI8L0F1dGhvcj48WWVhcj4xOTk0PC9ZZWFyPjxS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</w:fldData>
        </w:fldChar>
      </w:r>
      <w:r>
        <w:instrText xml:space="preserve"> ADDIN EN.CITE </w:instrText>
      </w:r>
      <w:r>
        <w:fldChar w:fldCharType="begin">
          <w:fldData xml:space="preserve">PEVuZE5vdGU+PENpdGU+PEF1dGhvcj5QcmFnZXI8L0F1dGhvcj48WWVhcj4xOTk0PC9ZZWFyPjxS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</w:fldData>
        </w:fldChar>
      </w:r>
      <w:r>
        <w:instrText xml:space="preserve"> ADDIN EN.CITE.DATA </w:instrText>
      </w:r>
      <w:r>
        <w:fldChar w:fldCharType="end"/>
      </w:r>
      <w:r>
        <w:fldChar w:fldCharType="separate"/>
      </w:r>
      <w:r>
        <w:rPr>
          <w:noProof/>
        </w:rPr>
        <w:t>(Prager 1994; Prager 2002; Williams and Prager 2002)</w:t>
      </w:r>
      <w:r>
        <w:fldChar w:fldCharType="end"/>
      </w:r>
    </w:p>
    <w:p w14:paraId="460100EF" w14:textId="77777777" w:rsidR="00623C14" w:rsidRDefault="00623C14" w:rsidP="00623C14">
      <w:pPr>
        <w:pStyle w:val="ListParagraph"/>
        <w:numPr>
          <w:ilvl w:val="0"/>
          <w:numId w:val="2"/>
        </w:numPr>
      </w:pPr>
      <w:r>
        <w:fldChar w:fldCharType="begin">
          <w:fldData xml:space="preserve">PEVuZE5vdGU+PENpdGU+PEF1dGhvcj5SYW5kYWxsPC9BdXRob3I+PFllYXI+MjAwMjwvWWVhcj48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</w:fldData>
        </w:fldChar>
      </w:r>
      <w:r>
        <w:instrText xml:space="preserve"> ADDIN EN.CITE </w:instrText>
      </w:r>
      <w:r>
        <w:fldChar w:fldCharType="begin">
          <w:fldData xml:space="preserve">PEVuZE5vdGU+PENpdGU+PEF1dGhvcj5SYW5kYWxsPC9BdXRob3I+PFllYXI+MjAwMjwvWWVhcj48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</w:fldData>
        </w:fldChar>
      </w:r>
      <w:r>
        <w:instrText xml:space="preserve"> ADDIN EN.CITE.DATA </w:instrText>
      </w:r>
      <w:r>
        <w:fldChar w:fldCharType="end"/>
      </w:r>
      <w:r>
        <w:fldChar w:fldCharType="separate"/>
      </w:r>
      <w:r>
        <w:rPr>
          <w:noProof/>
        </w:rPr>
        <w:t>(Randall 2002; Randall and Minns 2000)</w:t>
      </w:r>
      <w:r>
        <w:fldChar w:fldCharType="end"/>
      </w:r>
    </w:p>
    <w:p w14:paraId="2F8DB215" w14:textId="77777777" w:rsidR="00623C14" w:rsidRDefault="00623C14" w:rsidP="00623C14">
      <w:pPr>
        <w:pStyle w:val="ListParagraph"/>
        <w:numPr>
          <w:ilvl w:val="0"/>
          <w:numId w:val="2"/>
        </w:numPr>
      </w:pPr>
      <w:r>
        <w:fldChar w:fldCharType="begin"/>
      </w:r>
      <w:r>
        <w:instrText xml:space="preserve"> ADDIN EN.CITE &lt;EndNote&gt;&lt;Cite&gt;&lt;Author&gt;Ricker&lt;/Author&gt;&lt;Year&gt;1946&lt;/Year&gt;&lt;RecNum&gt;2334&lt;/RecNum&gt;&lt;DisplayText&gt;(Ricker 1946)&lt;/DisplayText&gt;&lt;record&gt;&lt;rec-number&gt;2334&lt;/rec-number&gt;&lt;foreign-keys&gt;&lt;key app="EN" db-id="tt9r9zwau55dtxedv2kvxfshxwpvwv9x9e9s" timestamp="0"&gt;2334&lt;/key&gt;&lt;/foreign-keys&gt;&lt;ref-type name="Journal Article"&gt;17&lt;/ref-type&gt;&lt;contributors&gt;&lt;authors&gt;&lt;author&gt;Ricker, W. E.&lt;/author&gt;&lt;/authors&gt;&lt;/contributors&gt;&lt;titles&gt;&lt;title&gt;Production and utilization of fish populations&lt;/title&gt;&lt;secondary-title&gt;Ecological Monographs&lt;/secondary-title&gt;&lt;/titles&gt;&lt;periodical&gt;&lt;full-title&gt;Ecological Monographs&lt;/full-title&gt;&lt;/periodical&gt;&lt;pages&gt;373-391&lt;/pages&gt;&lt;volume&gt;16&lt;/volume&gt;&lt;number&gt;4&lt;/number&gt;&lt;dates&gt;&lt;year&gt;1946&lt;/year&gt;&lt;/dates&gt;&lt;isbn&gt;0012-9615&lt;/isbn&gt;&lt;accession-num&gt;ISI:A1946YF70700006&lt;/accession-num&gt;&lt;call-num&gt;R134&lt;/call-num&gt;&lt;urls&gt;&lt;related-urls&gt;&lt;url&gt;&amp;lt;Go to ISI&amp;gt;://A1946YF70700006&lt;/url&gt;&lt;/related-urls&gt;&lt;/urls&gt;&lt;language&gt;English&lt;/language&gt;&lt;/record&gt;&lt;/Cite&gt;&lt;/EndNote&gt;</w:instrText>
      </w:r>
      <w:r>
        <w:fldChar w:fldCharType="separate"/>
      </w:r>
      <w:r>
        <w:rPr>
          <w:noProof/>
        </w:rPr>
        <w:t>(Ricker 1946)</w:t>
      </w:r>
      <w:r>
        <w:fldChar w:fldCharType="end"/>
      </w:r>
    </w:p>
    <w:p w14:paraId="69F5A0A0" w14:textId="77777777" w:rsidR="00623C14" w:rsidRDefault="00623C14" w:rsidP="00623C14">
      <w:pPr>
        <w:pStyle w:val="ListParagraph"/>
        <w:numPr>
          <w:ilvl w:val="0"/>
          <w:numId w:val="2"/>
        </w:numPr>
      </w:pPr>
      <w:r>
        <w:fldChar w:fldCharType="begin">
          <w:fldData xml:space="preserve">PEVuZE5vdGU+PENpdGU+PEF1dGhvcj5XYXRlcnM8L0F1dGhvcj48WWVhcj4xOTg2PC9ZZWFyPjxS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</w:fldData>
        </w:fldChar>
      </w:r>
      <w:r>
        <w:instrText xml:space="preserve"> ADDIN EN.CITE </w:instrText>
      </w:r>
      <w:r>
        <w:fldChar w:fldCharType="begin">
          <w:fldData xml:space="preserve">PEVuZE5vdGU+PENpdGU+PEF1dGhvcj5XYXRlcnM8L0F1dGhvcj48WWVhcj4xOTg2PC9ZZWFyPjxS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</w:fldData>
        </w:fldChar>
      </w:r>
      <w:r>
        <w:instrText xml:space="preserve"> ADDIN EN.CITE.DATA </w:instrText>
      </w:r>
      <w:r>
        <w:fldChar w:fldCharType="end"/>
      </w:r>
      <w:r>
        <w:fldChar w:fldCharType="separate"/>
      </w:r>
      <w:r>
        <w:rPr>
          <w:noProof/>
        </w:rPr>
        <w:t>(Waters and Huntsman 1986; Waters 1969; Waters 1992)</w:t>
      </w:r>
      <w:r>
        <w:fldChar w:fldCharType="end"/>
      </w:r>
    </w:p>
    <w:p w14:paraId="0F200188" w14:textId="77777777" w:rsidR="00623C14" w:rsidRPr="00317E19" w:rsidRDefault="00623C14" w:rsidP="00623C14">
      <w:pPr>
        <w:pStyle w:val="ListParagraph"/>
        <w:numPr>
          <w:ilvl w:val="0"/>
          <w:numId w:val="2"/>
        </w:numPr>
      </w:pPr>
      <w:r>
        <w:fldChar w:fldCharType="begin"/>
      </w:r>
      <w:r>
        <w:instrText xml:space="preserve"> ADDIN EN.CITE &lt;EndNote&gt;&lt;Cite&gt;&lt;Author&gt;Zhang&lt;/Author&gt;&lt;Year&gt;2010&lt;/Year&gt;&lt;RecNum&gt;2391&lt;/RecNum&gt;&lt;DisplayText&gt;(Zhang and Megrey 2010)&lt;/DisplayText&gt;&lt;record&gt;&lt;rec-number&gt;2391&lt;/rec-number&gt;&lt;foreign-keys&gt;&lt;key app="EN" db-id="tt9r9zwau55dtxedv2kvxfshxwpvwv9x9e9s" timestamp="0"&gt;2391&lt;/key&gt;&lt;/foreign-keys&gt;&lt;ref-type name="Journal Article"&gt;17&lt;/ref-type&gt;&lt;contributors&gt;&lt;authors&gt;&lt;author&gt;Zhang, Chang Ik&lt;/author&gt;&lt;author&gt;Megrey, Bernard A.&lt;/author&gt;&lt;/authors&gt;&lt;/contributors&gt;&lt;titles&gt;&lt;title&gt;A Simple Biomass-Based Length-Cohort Analysis for Estimating Biomass and Fishing Mortality&lt;/title&gt;&lt;secondary-title&gt;Transactions of the American Fisheries Society&lt;/secondary-title&gt;&lt;/titles&gt;&lt;periodical&gt;&lt;full-title&gt;Transactions of the American Fisheries Society&lt;/full-title&gt;&lt;/periodical&gt;&lt;pages&gt;911-924&lt;/pages&gt;&lt;volume&gt;139&lt;/volume&gt;&lt;number&gt;3&lt;/number&gt;&lt;dates&gt;&lt;year&gt;2010&lt;/year&gt;&lt;/dates&gt;&lt;call-num&gt;Z23&lt;/call-num&gt;&lt;urls&gt;&lt;related-urls&gt;&lt;url&gt;http://afsjournals.org/doi/abs/10.1577/T09-041.1&lt;/url&gt;&lt;/related-urls&gt;&lt;/urls&gt;&lt;electronic-resource-num&gt;doi:10.1577/T09-041.1&lt;/electronic-resource-num&gt;&lt;/record&gt;&lt;/Cite&gt;&lt;/EndNote&gt;</w:instrText>
      </w:r>
      <w:r>
        <w:fldChar w:fldCharType="separate"/>
      </w:r>
      <w:r>
        <w:rPr>
          <w:noProof/>
        </w:rPr>
        <w:t>(Zhang and Megrey 2010)</w:t>
      </w:r>
      <w:r>
        <w:fldChar w:fldCharType="end"/>
      </w:r>
    </w:p>
    <w:p w14:paraId="59E764FE" w14:textId="77777777" w:rsidR="00623C14" w:rsidRPr="00317E19" w:rsidRDefault="00623C14" w:rsidP="00623C14">
      <w:pPr>
        <w:pStyle w:val="Heading2"/>
      </w:pPr>
      <w:r w:rsidRPr="00317E19">
        <w:t>Production estimation (8.7 A&amp;IFFD P</w:t>
      </w:r>
      <w:proofErr w:type="gramStart"/>
      <w:r w:rsidRPr="00317E19">
        <w:t>360)[</w:t>
      </w:r>
      <w:proofErr w:type="gramEnd"/>
      <w:r w:rsidRPr="00317E19">
        <w:t>tom]</w:t>
      </w:r>
    </w:p>
    <w:p w14:paraId="1D1A5305" w14:textId="77777777" w:rsidR="00623C14" w:rsidRPr="00317E19" w:rsidRDefault="00623C14" w:rsidP="00623C14">
      <w:pPr>
        <w:pStyle w:val="Heading3"/>
      </w:pPr>
      <w:r w:rsidRPr="00317E19">
        <w:t>Concepts and terminology: a vital rate (8.7.1 A&amp;IFFD P360)</w:t>
      </w:r>
    </w:p>
    <w:p w14:paraId="15EFAC21" w14:textId="77777777" w:rsidR="00623C14" w:rsidRPr="00317E19" w:rsidRDefault="00623C14" w:rsidP="00623C14">
      <w:pPr>
        <w:pStyle w:val="Heading3"/>
      </w:pPr>
      <w:r w:rsidRPr="00317E19">
        <w:t>Production estimation methods (8.7.2 A&amp;IFFD P361)</w:t>
      </w:r>
    </w:p>
    <w:p w14:paraId="26AB2224" w14:textId="77777777" w:rsidR="00623C14" w:rsidRPr="00317E19" w:rsidRDefault="00623C14" w:rsidP="00623C14">
      <w:pPr>
        <w:pStyle w:val="Heading4"/>
      </w:pPr>
      <w:r w:rsidRPr="00317E19">
        <w:t xml:space="preserve"> Summation methods (A&amp;IFFD P362)</w:t>
      </w:r>
    </w:p>
    <w:p w14:paraId="0E4982BE" w14:textId="77777777" w:rsidR="00623C14" w:rsidRPr="00317E19" w:rsidRDefault="00623C14" w:rsidP="00623C14">
      <w:pPr>
        <w:pStyle w:val="Heading4"/>
      </w:pPr>
      <w:r w:rsidRPr="00317E19">
        <w:t>Instantaneous Growth Rate and Allen Curve methods (A&amp;IFFD P363)</w:t>
      </w:r>
    </w:p>
    <w:p w14:paraId="35296753" w14:textId="77777777" w:rsidR="00623C14" w:rsidRPr="00317E19" w:rsidRDefault="00623C14" w:rsidP="00623C14">
      <w:pPr>
        <w:pStyle w:val="Heading4"/>
      </w:pPr>
      <w:r w:rsidRPr="00317E19">
        <w:t>Size-Frequency Method (A&amp;</w:t>
      </w:r>
      <w:proofErr w:type="gramStart"/>
      <w:r w:rsidRPr="00317E19">
        <w:t>IFFD  p</w:t>
      </w:r>
      <w:proofErr w:type="gramEnd"/>
      <w:r w:rsidRPr="00317E19">
        <w:t>366)</w:t>
      </w:r>
    </w:p>
    <w:p w14:paraId="106DACC1" w14:textId="77777777" w:rsidR="00623C14" w:rsidRPr="00317E19" w:rsidRDefault="00623C14" w:rsidP="00623C14">
      <w:pPr>
        <w:pStyle w:val="Heading3"/>
      </w:pPr>
      <w:r w:rsidRPr="00317E19">
        <w:t>Production to mean biomass (P/B) ratio (A&amp;</w:t>
      </w:r>
      <w:proofErr w:type="gramStart"/>
      <w:r w:rsidRPr="00317E19">
        <w:t>IFFD  P</w:t>
      </w:r>
      <w:proofErr w:type="gramEnd"/>
      <w:r w:rsidRPr="00317E19">
        <w:t>367)</w:t>
      </w:r>
    </w:p>
    <w:p w14:paraId="5A89142B" w14:textId="77777777" w:rsidR="00623C14" w:rsidRPr="00317E19" w:rsidRDefault="00623C14" w:rsidP="00623C14">
      <w:pPr>
        <w:pStyle w:val="Heading4"/>
      </w:pPr>
      <w:r w:rsidRPr="00317E19">
        <w:t>Direct estimates</w:t>
      </w:r>
    </w:p>
    <w:p w14:paraId="57D7AE54" w14:textId="77777777" w:rsidR="00623C14" w:rsidRPr="00317E19" w:rsidRDefault="00623C14" w:rsidP="00623C14">
      <w:pPr>
        <w:pStyle w:val="Heading4"/>
      </w:pPr>
      <w:r w:rsidRPr="00317E19">
        <w:t xml:space="preserve">Estimates based on life history and </w:t>
      </w:r>
      <w:proofErr w:type="gramStart"/>
      <w:r w:rsidRPr="00317E19">
        <w:t>allometry</w:t>
      </w:r>
      <w:proofErr w:type="gramEnd"/>
      <w:r w:rsidRPr="00317E19">
        <w:t xml:space="preserve"> </w:t>
      </w:r>
    </w:p>
    <w:p w14:paraId="0847BE43" w14:textId="77777777" w:rsidR="00623C14" w:rsidRPr="00317E19" w:rsidRDefault="00623C14" w:rsidP="00623C14">
      <w:pPr>
        <w:spacing w:line="360" w:lineRule="auto"/>
      </w:pPr>
      <w:r w:rsidRPr="00317E19">
        <w:tab/>
        <w:t>5.4.4   Production estimates in practice (A&amp;</w:t>
      </w:r>
      <w:proofErr w:type="gramStart"/>
      <w:r w:rsidRPr="00317E19">
        <w:t>IFFD  P</w:t>
      </w:r>
      <w:proofErr w:type="gramEnd"/>
      <w:r w:rsidRPr="00317E19">
        <w:t>367)</w:t>
      </w:r>
    </w:p>
    <w:p w14:paraId="435AB97A" w14:textId="77777777" w:rsidR="00623C14" w:rsidRDefault="00623C14" w:rsidP="00623C14">
      <w:pPr>
        <w:spacing w:line="360" w:lineRule="auto"/>
      </w:pPr>
      <w:proofErr w:type="gramStart"/>
      <w:r w:rsidRPr="00317E19">
        <w:t>5.5  Summary</w:t>
      </w:r>
      <w:proofErr w:type="gramEnd"/>
      <w:r w:rsidRPr="00317E19">
        <w:t xml:space="preserve"> and practical considerations []</w:t>
      </w:r>
    </w:p>
    <w:p w14:paraId="0A8A4C73" w14:textId="77777777" w:rsidR="00623C14" w:rsidRDefault="00623C14" w:rsidP="00623C14">
      <w:pPr>
        <w:spacing w:line="360" w:lineRule="auto"/>
      </w:pPr>
      <w:r>
        <w:t xml:space="preserve"> Variable rates and constants…</w:t>
      </w:r>
    </w:p>
    <w:p w14:paraId="76A3840F" w14:textId="77777777" w:rsidR="00623C14" w:rsidRDefault="00623C14" w:rsidP="00623C14">
      <w:r>
        <w:t>Multiple species</w:t>
      </w:r>
    </w:p>
    <w:p w14:paraId="7A0E1AB2" w14:textId="77777777" w:rsidR="00623C14" w:rsidRDefault="00623C14" w:rsidP="00623C14">
      <w:r>
        <w:t>Management strategy evaluation (MSE)</w:t>
      </w:r>
    </w:p>
    <w:p w14:paraId="0A232A8F" w14:textId="77777777" w:rsidR="00623C14" w:rsidRDefault="00623C14" w:rsidP="00623C14">
      <w:pPr>
        <w:pStyle w:val="equation"/>
      </w:pPr>
      <w:r>
        <w:t xml:space="preserve">Figure X. plot of rate of change (left) plots of per </w:t>
      </w:r>
      <w:proofErr w:type="spellStart"/>
      <w:r>
        <w:t>captia</w:t>
      </w:r>
      <w:proofErr w:type="spellEnd"/>
      <w:r>
        <w:t xml:space="preserve"> rates of change versus biomass (right) for each model presented in </w:t>
      </w:r>
      <w:proofErr w:type="gramStart"/>
      <w:r>
        <w:t>chapter</w:t>
      </w:r>
      <w:proofErr w:type="gramEnd"/>
    </w:p>
    <w:p w14:paraId="02246839" w14:textId="77777777" w:rsidR="00623C14" w:rsidRDefault="00623C14" w:rsidP="00623C14"/>
    <w:p w14:paraId="49BF15FE" w14:textId="77777777" w:rsidR="00623C14" w:rsidRPr="00317E19" w:rsidRDefault="00623C14" w:rsidP="00623C14">
      <w:pPr>
        <w:spacing w:line="360" w:lineRule="auto"/>
      </w:pPr>
      <w:r>
        <w:t>Boxes and descriptions</w:t>
      </w:r>
    </w:p>
    <w:p w14:paraId="42BB8F76" w14:textId="77777777" w:rsidR="00623C14" w:rsidRDefault="00623C14" w:rsidP="00623C14">
      <w:pPr>
        <w:spacing w:line="360" w:lineRule="auto"/>
      </w:pPr>
      <w:r>
        <w:t>Box 1. Estimating biomass using direct methods, simple random sample and stratified</w:t>
      </w:r>
    </w:p>
    <w:p w14:paraId="307B78B6" w14:textId="77777777" w:rsidR="00623C14" w:rsidRDefault="00623C14" w:rsidP="00623C14">
      <w:pPr>
        <w:spacing w:line="360" w:lineRule="auto"/>
      </w:pPr>
      <w:r>
        <w:t>Box 2. Estimating biomass using a length weight regression</w:t>
      </w:r>
    </w:p>
    <w:p w14:paraId="0BD2A59A" w14:textId="77777777" w:rsidR="00623C14" w:rsidRDefault="00623C14" w:rsidP="00623C14">
      <w:pPr>
        <w:spacing w:line="360" w:lineRule="auto"/>
      </w:pPr>
      <w:r>
        <w:t xml:space="preserve">Solving an ordinary differential equation </w:t>
      </w:r>
    </w:p>
    <w:p w14:paraId="2B27C35D" w14:textId="77777777" w:rsidR="00623C14" w:rsidRDefault="00623C14" w:rsidP="00623C14">
      <w:pPr>
        <w:spacing w:line="360" w:lineRule="auto"/>
      </w:pPr>
      <w:r>
        <w:t>Box 3. Projecting biomass dynamics Differential versus difference</w:t>
      </w:r>
    </w:p>
    <w:p w14:paraId="2F7E8607" w14:textId="77777777" w:rsidR="00623C14" w:rsidRDefault="00623C14" w:rsidP="00623C14">
      <w:pPr>
        <w:spacing w:line="360" w:lineRule="auto"/>
      </w:pPr>
      <w:r>
        <w:lastRenderedPageBreak/>
        <w:t>Box 4. Sustained yield and F0.1</w:t>
      </w:r>
    </w:p>
    <w:p w14:paraId="23E879B6" w14:textId="77777777" w:rsidR="00623C14" w:rsidRDefault="00623C14" w:rsidP="00623C14">
      <w:pPr>
        <w:spacing w:line="360" w:lineRule="auto"/>
      </w:pPr>
      <w:r>
        <w:t>Box 5. Pulsed removals in continuous biomass dynamics</w:t>
      </w:r>
    </w:p>
    <w:p w14:paraId="2891F351" w14:textId="77777777" w:rsidR="00623C14" w:rsidRPr="00317E19" w:rsidRDefault="00623C14" w:rsidP="00623C14">
      <w:pPr>
        <w:spacing w:line="360" w:lineRule="auto"/>
      </w:pPr>
      <w:r w:rsidRPr="00317E19">
        <w:t xml:space="preserve">Box 1 Application of surplus production modeling (Box 8.7 A&amp;IFFD P </w:t>
      </w:r>
      <w:proofErr w:type="gramStart"/>
      <w:r w:rsidRPr="00317E19">
        <w:t>358)[</w:t>
      </w:r>
      <w:proofErr w:type="gramEnd"/>
      <w:r w:rsidRPr="00317E19">
        <w:t>Code done; needs narrative]</w:t>
      </w:r>
    </w:p>
    <w:p w14:paraId="023026BF" w14:textId="77777777" w:rsidR="00623C14" w:rsidRPr="00317E19" w:rsidRDefault="00623C14" w:rsidP="00623C14">
      <w:pPr>
        <w:spacing w:line="360" w:lineRule="auto"/>
      </w:pPr>
      <w:r w:rsidRPr="00317E19">
        <w:t>Box 2. Production estimation based on the instantaneous growth rate method (Box 8.8 p</w:t>
      </w:r>
      <w:proofErr w:type="gramStart"/>
      <w:r w:rsidRPr="00317E19">
        <w:t>364)[</w:t>
      </w:r>
      <w:proofErr w:type="gramEnd"/>
      <w:r w:rsidRPr="00317E19">
        <w:t>pending]</w:t>
      </w:r>
    </w:p>
    <w:p w14:paraId="0C4B2955" w14:textId="77777777" w:rsidR="00623C14" w:rsidRPr="00317E19" w:rsidRDefault="00623C14" w:rsidP="00623C14">
      <w:pPr>
        <w:spacing w:line="360" w:lineRule="auto"/>
      </w:pPr>
      <w:r w:rsidRPr="00317E19">
        <w:t>Box 3. Production estimation based on the Size-Frequency method (P</w:t>
      </w:r>
      <w:proofErr w:type="gramStart"/>
      <w:r w:rsidRPr="00317E19">
        <w:t>368)[</w:t>
      </w:r>
      <w:proofErr w:type="gramEnd"/>
      <w:r w:rsidRPr="00317E19">
        <w:t>pending]</w:t>
      </w:r>
    </w:p>
    <w:p w14:paraId="3A7D6159" w14:textId="77777777" w:rsidR="00623C14" w:rsidRDefault="00623C14" w:rsidP="00623C14"/>
    <w:p w14:paraId="770C5807" w14:textId="77777777" w:rsidR="00623C14" w:rsidRDefault="00623C14" w:rsidP="00623C14">
      <w:r>
        <w:br w:type="page"/>
      </w:r>
    </w:p>
    <w:p w14:paraId="2F9A0B1E" w14:textId="77777777" w:rsidR="00623C14" w:rsidRDefault="00623C14" w:rsidP="00623C14">
      <w:r>
        <w:lastRenderedPageBreak/>
        <w:t>References</w:t>
      </w:r>
    </w:p>
    <w:p w14:paraId="43A93A11" w14:textId="77777777" w:rsidR="00623C14" w:rsidRPr="00EA7016" w:rsidRDefault="00623C14" w:rsidP="00623C14">
      <w:pPr>
        <w:pStyle w:val="EndNoteBibliography"/>
        <w:spacing w:after="0"/>
        <w:ind w:left="720" w:hanging="720"/>
      </w:pPr>
      <w:r>
        <w:fldChar w:fldCharType="begin"/>
      </w:r>
      <w:r>
        <w:instrText xml:space="preserve"> ADDIN EN.REFLIST </w:instrText>
      </w:r>
      <w:r>
        <w:fldChar w:fldCharType="separate"/>
      </w:r>
      <w:r w:rsidRPr="00EA7016">
        <w:t>Bordet, C., and L.-P. Rivest. 2014. A stochastic Pella Tomlinson model and its maximum sustainable yield. Journal of Theoretical Biology 360:46-53.</w:t>
      </w:r>
    </w:p>
    <w:p w14:paraId="4E25728B" w14:textId="77777777" w:rsidR="00623C14" w:rsidRPr="00EA7016" w:rsidRDefault="00623C14" w:rsidP="00623C14">
      <w:pPr>
        <w:pStyle w:val="EndNoteBibliography"/>
        <w:spacing w:after="0"/>
        <w:ind w:left="720" w:hanging="720"/>
      </w:pPr>
      <w:r w:rsidRPr="00EA7016">
        <w:t>Dedah, S. O., R. E. Condrey, and R. F. Shaw. 1999. Conservative fit of the Schaefer model for a multispecies fishery. Fisheries Research 41(2):155-168.</w:t>
      </w:r>
    </w:p>
    <w:p w14:paraId="0DA82C92" w14:textId="77777777" w:rsidR="00623C14" w:rsidRPr="00EA7016" w:rsidRDefault="00623C14" w:rsidP="00623C14">
      <w:pPr>
        <w:pStyle w:val="EndNoteBibliography"/>
        <w:spacing w:after="0"/>
        <w:ind w:left="720" w:hanging="720"/>
      </w:pPr>
      <w:r w:rsidRPr="00EA7016">
        <w:t>Fox, W. W. 1970. An exponential surplus-yield model for optimizing exploited fish populations. Transactions of the American Fisheries Society 99(1):80-88.</w:t>
      </w:r>
    </w:p>
    <w:p w14:paraId="07C28A00" w14:textId="77777777" w:rsidR="00623C14" w:rsidRPr="00EA7016" w:rsidRDefault="00623C14" w:rsidP="00623C14">
      <w:pPr>
        <w:pStyle w:val="EndNoteBibliography"/>
        <w:spacing w:after="0"/>
        <w:ind w:left="720" w:hanging="720"/>
      </w:pPr>
      <w:r w:rsidRPr="00EA7016">
        <w:t>Hakanson, L., and V. V. Boulion. 2003. Modelling production and biomasses of herbivorous and predatory zooplankton in lakes. Ecological Modelling 161(1-2):1-33.</w:t>
      </w:r>
    </w:p>
    <w:p w14:paraId="4D34D4E0" w14:textId="77777777" w:rsidR="00623C14" w:rsidRPr="00EA7016" w:rsidRDefault="00623C14" w:rsidP="00623C14">
      <w:pPr>
        <w:pStyle w:val="EndNoteBibliography"/>
        <w:spacing w:after="0"/>
        <w:ind w:left="720" w:hanging="720"/>
      </w:pPr>
      <w:r w:rsidRPr="00EA7016">
        <w:t>Hakanson, L., and V. V. Boulion. 2004. Modelling production and biomasses of prey and predatory fish in lakes. Hydrobiologia 511(1):125-150.</w:t>
      </w:r>
    </w:p>
    <w:p w14:paraId="7ED77C06" w14:textId="77777777" w:rsidR="00623C14" w:rsidRPr="00EA7016" w:rsidRDefault="00623C14" w:rsidP="00623C14">
      <w:pPr>
        <w:pStyle w:val="EndNoteBibliography"/>
        <w:spacing w:after="0"/>
        <w:ind w:left="720" w:hanging="720"/>
      </w:pPr>
      <w:r w:rsidRPr="00EA7016">
        <w:t>Hakanson, L., and A. Gyllenhammar. 2005. Setting Fish Quotas Based on Holistic Ecosystem Modelling Including Environmental Factors and Foodweb Interactions – A New Approach. Aquatic Ecology 39(3):325-351.</w:t>
      </w:r>
    </w:p>
    <w:p w14:paraId="2BBDEC8A" w14:textId="77777777" w:rsidR="00623C14" w:rsidRPr="00EA7016" w:rsidRDefault="00623C14" w:rsidP="00623C14">
      <w:pPr>
        <w:pStyle w:val="EndNoteBibliography"/>
        <w:spacing w:after="0"/>
        <w:ind w:left="720" w:hanging="720"/>
      </w:pPr>
      <w:r w:rsidRPr="00EA7016">
        <w:t>Laloe, F. 1995. Should surplus production models be fishery description tools rather than biological models. Aquatic Living Resources 8(1):1-16.</w:t>
      </w:r>
    </w:p>
    <w:p w14:paraId="30283570" w14:textId="77777777" w:rsidR="00623C14" w:rsidRPr="00EA7016" w:rsidRDefault="00623C14" w:rsidP="00623C14">
      <w:pPr>
        <w:pStyle w:val="EndNoteBibliography"/>
        <w:spacing w:after="0"/>
        <w:ind w:left="720" w:hanging="720"/>
      </w:pPr>
      <w:r w:rsidRPr="00EA7016">
        <w:t>Pedersen, M. W., and C. W. Berg. 2017. A stochastic surplus production model in continuous time. Fish &amp; Fisheries 18(2):226-243.</w:t>
      </w:r>
    </w:p>
    <w:p w14:paraId="1196D239" w14:textId="77777777" w:rsidR="00623C14" w:rsidRPr="00EA7016" w:rsidRDefault="00623C14" w:rsidP="00623C14">
      <w:pPr>
        <w:pStyle w:val="EndNoteBibliography"/>
        <w:spacing w:after="0"/>
        <w:ind w:left="720" w:hanging="720"/>
      </w:pPr>
      <w:r w:rsidRPr="00EA7016">
        <w:t>Pella, J. J., and P. K. Tomlinson. 1969. A generalized stock production model. Bulletin of the Inter-American Tropical Tuna Commission 13:421-496.</w:t>
      </w:r>
    </w:p>
    <w:p w14:paraId="620B8196" w14:textId="77777777" w:rsidR="00623C14" w:rsidRPr="00EA7016" w:rsidRDefault="00623C14" w:rsidP="00623C14">
      <w:pPr>
        <w:pStyle w:val="EndNoteBibliography"/>
        <w:spacing w:after="0"/>
        <w:ind w:left="720" w:hanging="720"/>
      </w:pPr>
      <w:r w:rsidRPr="00EA7016">
        <w:t>Polacheck, T., R. Hilborn, and A. E. Punt. 1993. Fitting surplus production models - comparing methods and measuring uncertainty. Canadian Journal of Fisheries and Aquatic Sciences 50(12):2597-2607.</w:t>
      </w:r>
    </w:p>
    <w:p w14:paraId="6E775020" w14:textId="77777777" w:rsidR="00623C14" w:rsidRPr="00EA7016" w:rsidRDefault="00623C14" w:rsidP="00623C14">
      <w:pPr>
        <w:pStyle w:val="EndNoteBibliography"/>
        <w:spacing w:after="0"/>
        <w:ind w:left="720" w:hanging="720"/>
      </w:pPr>
      <w:r w:rsidRPr="00EA7016">
        <w:t>Prager, M. H. 1994. A suite of extensions to a nonequilibrium surplus-production model. Fisheries Bulletin 92:374-389.</w:t>
      </w:r>
    </w:p>
    <w:p w14:paraId="7249C665" w14:textId="77777777" w:rsidR="00623C14" w:rsidRPr="00EA7016" w:rsidRDefault="00623C14" w:rsidP="00623C14">
      <w:pPr>
        <w:pStyle w:val="EndNoteBibliography"/>
        <w:spacing w:after="0"/>
        <w:ind w:left="720" w:hanging="720"/>
      </w:pPr>
      <w:r w:rsidRPr="00EA7016">
        <w:t>Prager, M. H. 2002. Comparison of logistic and generalized surplus-production models applied to swordfish, Xiphias gladius, in the north Atlantic Ocean. Fisheries Research 58(1):41-57.</w:t>
      </w:r>
    </w:p>
    <w:p w14:paraId="134D0AC1" w14:textId="77777777" w:rsidR="00623C14" w:rsidRPr="00EA7016" w:rsidRDefault="00623C14" w:rsidP="00623C14">
      <w:pPr>
        <w:pStyle w:val="EndNoteBibliography"/>
        <w:spacing w:after="0"/>
        <w:ind w:left="720" w:hanging="720"/>
      </w:pPr>
      <w:r w:rsidRPr="00EA7016">
        <w:t>Randall, R. G. 2002. Using allometry with fish size to estimate production to biomass (</w:t>
      </w:r>
      <w:r w:rsidRPr="00EA7016">
        <w:rPr>
          <w:i/>
        </w:rPr>
        <w:t>P/B</w:t>
      </w:r>
      <w:r w:rsidRPr="00EA7016">
        <w:t>) ratios of salmonid populations. Ecology of Freshwater Fish 11(3):196-202.</w:t>
      </w:r>
    </w:p>
    <w:p w14:paraId="0DA23D8C" w14:textId="77777777" w:rsidR="00623C14" w:rsidRPr="00EA7016" w:rsidRDefault="00623C14" w:rsidP="00623C14">
      <w:pPr>
        <w:pStyle w:val="EndNoteBibliography"/>
        <w:spacing w:after="0"/>
        <w:ind w:left="720" w:hanging="720"/>
      </w:pPr>
      <w:r w:rsidRPr="00EA7016">
        <w:t>Randall, R. G., and C. K. Minns. 2000. Use of fish production per unit biomass ratios for measuring the productive capacity of fish habitats. Canadian Journal of Fisheries and Aquatic Sciences 57(8):1657-1667.</w:t>
      </w:r>
    </w:p>
    <w:p w14:paraId="241FD683" w14:textId="77777777" w:rsidR="00623C14" w:rsidRPr="00EA7016" w:rsidRDefault="00623C14" w:rsidP="00623C14">
      <w:pPr>
        <w:pStyle w:val="EndNoteBibliography"/>
        <w:spacing w:after="0"/>
        <w:ind w:left="720" w:hanging="720"/>
      </w:pPr>
      <w:r w:rsidRPr="00EA7016">
        <w:t>Ricker, W. E. 1946. Production and utilization of fish populations. Ecological Monographs 16(4):373-391.</w:t>
      </w:r>
    </w:p>
    <w:p w14:paraId="74753155" w14:textId="77777777" w:rsidR="00623C14" w:rsidRPr="00EA7016" w:rsidRDefault="00623C14" w:rsidP="00623C14">
      <w:pPr>
        <w:pStyle w:val="EndNoteBibliography"/>
        <w:spacing w:after="0"/>
        <w:ind w:left="720" w:hanging="720"/>
      </w:pPr>
      <w:r w:rsidRPr="00EA7016">
        <w:t>Waters, J. R., and G. R. Huntsman. 1986. Incorporating Mortality from Catch and Release into Yield-per-Recruit Analyses of Minimum-Size Limits. North American Journal of Fisheries Management 6(4):463-471.</w:t>
      </w:r>
    </w:p>
    <w:p w14:paraId="4EF29099" w14:textId="77777777" w:rsidR="00623C14" w:rsidRPr="00EA7016" w:rsidRDefault="00623C14" w:rsidP="00623C14">
      <w:pPr>
        <w:pStyle w:val="EndNoteBibliography"/>
        <w:spacing w:after="0"/>
        <w:ind w:left="720" w:hanging="720"/>
      </w:pPr>
      <w:r w:rsidRPr="00EA7016">
        <w:t>Waters, T. F. 1969. Turnover ratio in production ecology of freshwater invertebrates. American Naturalist 103(930):173-185.</w:t>
      </w:r>
    </w:p>
    <w:p w14:paraId="4AA22E33" w14:textId="77777777" w:rsidR="00623C14" w:rsidRPr="00EA7016" w:rsidRDefault="00623C14" w:rsidP="00623C14">
      <w:pPr>
        <w:pStyle w:val="EndNoteBibliography"/>
        <w:spacing w:after="0"/>
        <w:ind w:left="720" w:hanging="720"/>
      </w:pPr>
      <w:r w:rsidRPr="00EA7016">
        <w:t>Waters, T. F. 1992. Annual production, production/biomass ratio, and the ecotrophic coefficient for management of trout in streams. North American Journal of Fisheries Management 12(1):34-39.</w:t>
      </w:r>
    </w:p>
    <w:p w14:paraId="4AD33497" w14:textId="77777777" w:rsidR="00623C14" w:rsidRPr="00EA7016" w:rsidRDefault="00623C14" w:rsidP="00623C14">
      <w:pPr>
        <w:pStyle w:val="EndNoteBibliography"/>
        <w:spacing w:after="0"/>
        <w:ind w:left="720" w:hanging="720"/>
      </w:pPr>
      <w:r w:rsidRPr="00EA7016">
        <w:t>Williams, E. H., and M. H. Prager. 2002. Comparison of equilibrium and nonequilibrium estimators for the generalized production model. Canadian Journal of Fisheries and Aquatic Sciences 59(9):1533-1552.</w:t>
      </w:r>
    </w:p>
    <w:p w14:paraId="23956B6F" w14:textId="77777777" w:rsidR="00623C14" w:rsidRPr="00EA7016" w:rsidRDefault="00623C14" w:rsidP="00623C14">
      <w:pPr>
        <w:pStyle w:val="EndNoteBibliography"/>
        <w:ind w:left="720" w:hanging="720"/>
      </w:pPr>
      <w:r w:rsidRPr="00EA7016">
        <w:t>Zhang, C. I., and B. A. Megrey. 2010. A Simple Biomass-Based Length-Cohort Analysis for Estimating Biomass and Fishing Mortality. Transactions of the American Fisheries Society 139(3):911-924.</w:t>
      </w:r>
    </w:p>
    <w:p w14:paraId="36474E5A" w14:textId="77777777" w:rsidR="00623C14" w:rsidRDefault="00623C14" w:rsidP="00623C14">
      <w:r>
        <w:fldChar w:fldCharType="end"/>
      </w:r>
    </w:p>
    <w:p w14:paraId="02D28283" w14:textId="77777777" w:rsidR="007A6F79" w:rsidRPr="00623C14" w:rsidRDefault="007A6F79" w:rsidP="00623C14"/>
    <w:sectPr w:rsidR="007A6F79" w:rsidRPr="00623C14" w:rsidSect="003942AC">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9B25F5"/>
    <w:multiLevelType w:val="hybridMultilevel"/>
    <w:tmpl w:val="C0F27816"/>
    <w:lvl w:ilvl="0" w:tplc="FFFFFFFF">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FD5B80"/>
    <w:multiLevelType w:val="hybridMultilevel"/>
    <w:tmpl w:val="33304172"/>
    <w:lvl w:ilvl="0" w:tplc="D154FE16">
      <w:start w:val="5"/>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CD7EC9"/>
    <w:multiLevelType w:val="multilevel"/>
    <w:tmpl w:val="97D41998"/>
    <w:lvl w:ilvl="0">
      <w:start w:val="5"/>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2DE03836"/>
    <w:multiLevelType w:val="multilevel"/>
    <w:tmpl w:val="4C84F698"/>
    <w:lvl w:ilvl="0">
      <w:start w:val="1"/>
      <w:numFmt w:val="bullet"/>
      <w:lvlText w:val=""/>
      <w:lvlJc w:val="left"/>
      <w:pPr>
        <w:ind w:left="1440" w:hanging="360"/>
      </w:pPr>
      <w:rPr>
        <w:rFonts w:ascii="Symbol" w:hAnsi="Symbol" w:hint="default"/>
      </w:rPr>
    </w:lvl>
    <w:lvl w:ilvl="1">
      <w:start w:val="1"/>
      <w:numFmt w:val="decimal"/>
      <w:lvlText w:val="%1.%2."/>
      <w:lvlJc w:val="left"/>
      <w:pPr>
        <w:ind w:left="1872" w:hanging="432"/>
      </w:pPr>
    </w:lvl>
    <w:lvl w:ilvl="2">
      <w:start w:val="1"/>
      <w:numFmt w:val="decimal"/>
      <w:lvlText w:val="%1.%2.%3."/>
      <w:lvlJc w:val="left"/>
      <w:pPr>
        <w:ind w:left="2304" w:hanging="504"/>
      </w:pPr>
    </w:lvl>
    <w:lvl w:ilvl="3">
      <w:start w:val="1"/>
      <w:numFmt w:val="decimal"/>
      <w:lvlText w:val="%1.%2.%3.%4."/>
      <w:lvlJc w:val="left"/>
      <w:pPr>
        <w:ind w:left="2808" w:hanging="648"/>
      </w:pPr>
    </w:lvl>
    <w:lvl w:ilvl="4">
      <w:start w:val="1"/>
      <w:numFmt w:val="decimal"/>
      <w:lvlText w:val="%1.%2.%3.%4.%5."/>
      <w:lvlJc w:val="left"/>
      <w:pPr>
        <w:ind w:left="3312" w:hanging="792"/>
      </w:pPr>
    </w:lvl>
    <w:lvl w:ilvl="5">
      <w:start w:val="1"/>
      <w:numFmt w:val="decimal"/>
      <w:lvlText w:val="%1.%2.%3.%4.%5.%6."/>
      <w:lvlJc w:val="left"/>
      <w:pPr>
        <w:ind w:left="3816" w:hanging="936"/>
      </w:pPr>
    </w:lvl>
    <w:lvl w:ilvl="6">
      <w:start w:val="1"/>
      <w:numFmt w:val="decimal"/>
      <w:lvlText w:val="%1.%2.%3.%4.%5.%6.%7."/>
      <w:lvlJc w:val="left"/>
      <w:pPr>
        <w:ind w:left="4320" w:hanging="1080"/>
      </w:pPr>
    </w:lvl>
    <w:lvl w:ilvl="7">
      <w:start w:val="1"/>
      <w:numFmt w:val="decimal"/>
      <w:lvlText w:val="%1.%2.%3.%4.%5.%6.%7.%8."/>
      <w:lvlJc w:val="left"/>
      <w:pPr>
        <w:ind w:left="4824" w:hanging="1224"/>
      </w:pPr>
    </w:lvl>
    <w:lvl w:ilvl="8">
      <w:start w:val="1"/>
      <w:numFmt w:val="decimal"/>
      <w:lvlText w:val="%1.%2.%3.%4.%5.%6.%7.%8.%9."/>
      <w:lvlJc w:val="left"/>
      <w:pPr>
        <w:ind w:left="5400" w:hanging="1440"/>
      </w:pPr>
    </w:lvl>
  </w:abstractNum>
  <w:abstractNum w:abstractNumId="4" w15:restartNumberingAfterBreak="0">
    <w:nsid w:val="2F83703B"/>
    <w:multiLevelType w:val="hybridMultilevel"/>
    <w:tmpl w:val="A0346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5B759E2"/>
    <w:multiLevelType w:val="multilevel"/>
    <w:tmpl w:val="12721FD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36940C8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563196E"/>
    <w:multiLevelType w:val="hybridMultilevel"/>
    <w:tmpl w:val="E25EC748"/>
    <w:lvl w:ilvl="0" w:tplc="93D2704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A32D1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9860E62"/>
    <w:multiLevelType w:val="multilevel"/>
    <w:tmpl w:val="B84E0C2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744009C4"/>
    <w:multiLevelType w:val="hybridMultilevel"/>
    <w:tmpl w:val="B68EE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E40D64"/>
    <w:multiLevelType w:val="multilevel"/>
    <w:tmpl w:val="C94048FC"/>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
  </w:num>
  <w:num w:numId="3">
    <w:abstractNumId w:val="8"/>
  </w:num>
  <w:num w:numId="4">
    <w:abstractNumId w:val="6"/>
  </w:num>
  <w:num w:numId="5">
    <w:abstractNumId w:val="9"/>
  </w:num>
  <w:num w:numId="6">
    <w:abstractNumId w:val="0"/>
  </w:num>
  <w:num w:numId="7">
    <w:abstractNumId w:val="10"/>
  </w:num>
  <w:num w:numId="8">
    <w:abstractNumId w:val="4"/>
  </w:num>
  <w:num w:numId="9">
    <w:abstractNumId w:val="11"/>
  </w:num>
  <w:num w:numId="10">
    <w:abstractNumId w:val="3"/>
  </w:num>
  <w:num w:numId="11">
    <w:abstractNumId w:val="2"/>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76F"/>
    <w:rsid w:val="000150A5"/>
    <w:rsid w:val="000206A1"/>
    <w:rsid w:val="0005764D"/>
    <w:rsid w:val="00065BDC"/>
    <w:rsid w:val="000736C8"/>
    <w:rsid w:val="00074443"/>
    <w:rsid w:val="000D4021"/>
    <w:rsid w:val="000D4EBC"/>
    <w:rsid w:val="000F0E9F"/>
    <w:rsid w:val="0019176F"/>
    <w:rsid w:val="001B6F8B"/>
    <w:rsid w:val="001F28FA"/>
    <w:rsid w:val="00230AC6"/>
    <w:rsid w:val="002451EF"/>
    <w:rsid w:val="002F12E0"/>
    <w:rsid w:val="003A6F90"/>
    <w:rsid w:val="003C31FD"/>
    <w:rsid w:val="004054CC"/>
    <w:rsid w:val="00441F03"/>
    <w:rsid w:val="00444555"/>
    <w:rsid w:val="00463DD2"/>
    <w:rsid w:val="0047089A"/>
    <w:rsid w:val="00486BB0"/>
    <w:rsid w:val="00487E26"/>
    <w:rsid w:val="004C6946"/>
    <w:rsid w:val="00583248"/>
    <w:rsid w:val="005D1CB4"/>
    <w:rsid w:val="0060391C"/>
    <w:rsid w:val="0061689D"/>
    <w:rsid w:val="00623C14"/>
    <w:rsid w:val="0062525E"/>
    <w:rsid w:val="007242A3"/>
    <w:rsid w:val="00747CAC"/>
    <w:rsid w:val="00781BDD"/>
    <w:rsid w:val="007A6F79"/>
    <w:rsid w:val="007A7068"/>
    <w:rsid w:val="007E757D"/>
    <w:rsid w:val="00850D6F"/>
    <w:rsid w:val="00896805"/>
    <w:rsid w:val="008C5E70"/>
    <w:rsid w:val="008E45D3"/>
    <w:rsid w:val="008F3FAD"/>
    <w:rsid w:val="00945B40"/>
    <w:rsid w:val="0098200A"/>
    <w:rsid w:val="009C7EFF"/>
    <w:rsid w:val="00A22BFC"/>
    <w:rsid w:val="00A24113"/>
    <w:rsid w:val="00A60330"/>
    <w:rsid w:val="00A97B9F"/>
    <w:rsid w:val="00AB15A9"/>
    <w:rsid w:val="00AC6F0A"/>
    <w:rsid w:val="00AD0FCD"/>
    <w:rsid w:val="00AD5FD8"/>
    <w:rsid w:val="00B207A0"/>
    <w:rsid w:val="00B37BA1"/>
    <w:rsid w:val="00B6237B"/>
    <w:rsid w:val="00BD3615"/>
    <w:rsid w:val="00C66596"/>
    <w:rsid w:val="00C80F43"/>
    <w:rsid w:val="00CA29CC"/>
    <w:rsid w:val="00CB59E5"/>
    <w:rsid w:val="00CD719B"/>
    <w:rsid w:val="00CE1FA4"/>
    <w:rsid w:val="00D44AAD"/>
    <w:rsid w:val="00E65446"/>
    <w:rsid w:val="00ED4B66"/>
    <w:rsid w:val="00EF3B4C"/>
    <w:rsid w:val="00F259B1"/>
    <w:rsid w:val="00F421A1"/>
    <w:rsid w:val="00FA4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BA1326"/>
  <w15:chartTrackingRefBased/>
  <w15:docId w15:val="{C3C04BDE-8856-4B2E-B718-A56421B81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86BB0"/>
    <w:pPr>
      <w:keepNext/>
      <w:keepLines/>
      <w:numPr>
        <w:numId w:val="11"/>
      </w:numPr>
      <w:spacing w:before="240" w:after="0"/>
      <w:outlineLvl w:val="0"/>
    </w:pPr>
    <w:rPr>
      <w:rFonts w:asciiTheme="majorHAnsi" w:eastAsiaTheme="majorEastAsia" w:hAnsiTheme="majorHAnsi" w:cstheme="majorBidi"/>
      <w:sz w:val="32"/>
      <w:szCs w:val="32"/>
    </w:rPr>
  </w:style>
  <w:style w:type="paragraph" w:styleId="Heading2">
    <w:name w:val="heading 2"/>
    <w:basedOn w:val="Normal"/>
    <w:next w:val="Normal"/>
    <w:link w:val="Heading2Char"/>
    <w:unhideWhenUsed/>
    <w:qFormat/>
    <w:rsid w:val="00486BB0"/>
    <w:pPr>
      <w:keepNext/>
      <w:keepLines/>
      <w:numPr>
        <w:ilvl w:val="1"/>
        <w:numId w:val="11"/>
      </w:numPr>
      <w:spacing w:before="40" w:after="0"/>
      <w:outlineLvl w:val="1"/>
    </w:pPr>
    <w:rPr>
      <w:rFonts w:asciiTheme="majorHAnsi" w:eastAsiaTheme="majorEastAsia" w:hAnsiTheme="majorHAnsi" w:cstheme="majorBidi"/>
      <w:color w:val="000000" w:themeColor="text1"/>
      <w:sz w:val="26"/>
      <w:szCs w:val="26"/>
    </w:rPr>
  </w:style>
  <w:style w:type="paragraph" w:styleId="Heading3">
    <w:name w:val="heading 3"/>
    <w:basedOn w:val="Normal"/>
    <w:next w:val="Normal"/>
    <w:link w:val="Heading3Char"/>
    <w:uiPriority w:val="9"/>
    <w:unhideWhenUsed/>
    <w:qFormat/>
    <w:rsid w:val="0062525E"/>
    <w:pPr>
      <w:keepNext/>
      <w:keepLines/>
      <w:numPr>
        <w:ilvl w:val="2"/>
        <w:numId w:val="11"/>
      </w:numPr>
      <w:spacing w:before="40" w:after="0"/>
      <w:outlineLvl w:val="2"/>
    </w:pPr>
    <w:rPr>
      <w:rFonts w:asciiTheme="majorHAnsi" w:eastAsiaTheme="majorEastAsia" w:hAnsiTheme="majorHAnsi" w:cstheme="majorBidi"/>
      <w:color w:val="000000" w:themeColor="text1"/>
      <w:sz w:val="24"/>
      <w:szCs w:val="24"/>
    </w:rPr>
  </w:style>
  <w:style w:type="paragraph" w:styleId="Heading4">
    <w:name w:val="heading 4"/>
    <w:basedOn w:val="Normal"/>
    <w:next w:val="Normal"/>
    <w:link w:val="Heading4Char"/>
    <w:uiPriority w:val="9"/>
    <w:unhideWhenUsed/>
    <w:qFormat/>
    <w:rsid w:val="00486BB0"/>
    <w:pPr>
      <w:keepNext/>
      <w:keepLines/>
      <w:numPr>
        <w:ilvl w:val="3"/>
        <w:numId w:val="11"/>
      </w:numPr>
      <w:spacing w:before="40" w:after="0"/>
      <w:outlineLvl w:val="3"/>
    </w:pPr>
    <w:rPr>
      <w:rFonts w:asciiTheme="majorHAnsi" w:eastAsiaTheme="majorEastAsia" w:hAnsiTheme="majorHAnsi" w:cstheme="majorBidi"/>
      <w:i/>
      <w:iCs/>
      <w:color w:val="000000" w:themeColor="text1"/>
    </w:rPr>
  </w:style>
  <w:style w:type="paragraph" w:styleId="Heading5">
    <w:name w:val="heading 5"/>
    <w:basedOn w:val="Normal"/>
    <w:next w:val="Normal"/>
    <w:link w:val="Heading5Char"/>
    <w:uiPriority w:val="9"/>
    <w:unhideWhenUsed/>
    <w:qFormat/>
    <w:rsid w:val="00945B40"/>
    <w:pPr>
      <w:keepNext/>
      <w:keepLines/>
      <w:numPr>
        <w:ilvl w:val="4"/>
        <w:numId w:val="11"/>
      </w:numPr>
      <w:spacing w:before="40" w:after="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9"/>
    <w:unhideWhenUsed/>
    <w:qFormat/>
    <w:rsid w:val="00623C14"/>
    <w:pPr>
      <w:keepNext/>
      <w:keepLines/>
      <w:numPr>
        <w:ilvl w:val="5"/>
        <w:numId w:val="1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623C14"/>
    <w:pPr>
      <w:keepNext/>
      <w:keepLines/>
      <w:numPr>
        <w:ilvl w:val="6"/>
        <w:numId w:val="1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23C14"/>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23C14"/>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86BB0"/>
    <w:rPr>
      <w:rFonts w:asciiTheme="majorHAnsi" w:eastAsiaTheme="majorEastAsia" w:hAnsiTheme="majorHAnsi" w:cstheme="majorBidi"/>
      <w:sz w:val="32"/>
      <w:szCs w:val="32"/>
    </w:rPr>
  </w:style>
  <w:style w:type="character" w:styleId="CommentReference">
    <w:name w:val="annotation reference"/>
    <w:basedOn w:val="DefaultParagraphFont"/>
    <w:uiPriority w:val="99"/>
    <w:semiHidden/>
    <w:unhideWhenUsed/>
    <w:rsid w:val="007A6F79"/>
    <w:rPr>
      <w:sz w:val="16"/>
      <w:szCs w:val="16"/>
    </w:rPr>
  </w:style>
  <w:style w:type="paragraph" w:styleId="CommentText">
    <w:name w:val="annotation text"/>
    <w:basedOn w:val="Normal"/>
    <w:link w:val="CommentTextChar"/>
    <w:uiPriority w:val="99"/>
    <w:semiHidden/>
    <w:unhideWhenUsed/>
    <w:rsid w:val="007A6F7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7A6F79"/>
    <w:rPr>
      <w:rFonts w:ascii="Times New Roman" w:eastAsia="Times New Roman" w:hAnsi="Times New Roman" w:cs="Times New Roman"/>
      <w:sz w:val="20"/>
      <w:szCs w:val="20"/>
    </w:rPr>
  </w:style>
  <w:style w:type="character" w:customStyle="1" w:styleId="Heading2Char">
    <w:name w:val="Heading 2 Char"/>
    <w:basedOn w:val="DefaultParagraphFont"/>
    <w:link w:val="Heading2"/>
    <w:rsid w:val="00486BB0"/>
    <w:rPr>
      <w:rFonts w:asciiTheme="majorHAnsi" w:eastAsiaTheme="majorEastAsia" w:hAnsiTheme="majorHAnsi" w:cstheme="majorBidi"/>
      <w:color w:val="000000" w:themeColor="text1"/>
      <w:sz w:val="26"/>
      <w:szCs w:val="26"/>
    </w:rPr>
  </w:style>
  <w:style w:type="character" w:customStyle="1" w:styleId="Heading3Char">
    <w:name w:val="Heading 3 Char"/>
    <w:basedOn w:val="DefaultParagraphFont"/>
    <w:link w:val="Heading3"/>
    <w:uiPriority w:val="9"/>
    <w:rsid w:val="0062525E"/>
    <w:rPr>
      <w:rFonts w:asciiTheme="majorHAnsi" w:eastAsiaTheme="majorEastAsia" w:hAnsiTheme="majorHAnsi" w:cstheme="majorBidi"/>
      <w:color w:val="000000" w:themeColor="text1"/>
      <w:sz w:val="24"/>
      <w:szCs w:val="24"/>
    </w:rPr>
  </w:style>
  <w:style w:type="character" w:customStyle="1" w:styleId="Heading4Char">
    <w:name w:val="Heading 4 Char"/>
    <w:basedOn w:val="DefaultParagraphFont"/>
    <w:link w:val="Heading4"/>
    <w:uiPriority w:val="9"/>
    <w:rsid w:val="00486BB0"/>
    <w:rPr>
      <w:rFonts w:asciiTheme="majorHAnsi" w:eastAsiaTheme="majorEastAsia" w:hAnsiTheme="majorHAnsi" w:cstheme="majorBidi"/>
      <w:i/>
      <w:iCs/>
      <w:color w:val="000000" w:themeColor="text1"/>
    </w:rPr>
  </w:style>
  <w:style w:type="character" w:customStyle="1" w:styleId="Heading5Char">
    <w:name w:val="Heading 5 Char"/>
    <w:basedOn w:val="DefaultParagraphFont"/>
    <w:link w:val="Heading5"/>
    <w:uiPriority w:val="9"/>
    <w:rsid w:val="00945B40"/>
    <w:rPr>
      <w:rFonts w:asciiTheme="majorHAnsi" w:eastAsiaTheme="majorEastAsia" w:hAnsiTheme="majorHAnsi" w:cstheme="majorBidi"/>
      <w:color w:val="000000" w:themeColor="text1"/>
    </w:rPr>
  </w:style>
  <w:style w:type="character" w:customStyle="1" w:styleId="Heading6Char">
    <w:name w:val="Heading 6 Char"/>
    <w:basedOn w:val="DefaultParagraphFont"/>
    <w:link w:val="Heading6"/>
    <w:uiPriority w:val="9"/>
    <w:rsid w:val="00623C1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623C1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623C1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23C14"/>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623C14"/>
    <w:pPr>
      <w:spacing w:after="0" w:line="240" w:lineRule="auto"/>
      <w:ind w:left="720"/>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623C14"/>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623C14"/>
    <w:rPr>
      <w:rFonts w:ascii="Calibri" w:hAnsi="Calibri"/>
      <w:noProof/>
    </w:rPr>
  </w:style>
  <w:style w:type="paragraph" w:customStyle="1" w:styleId="equation">
    <w:name w:val="equation"/>
    <w:basedOn w:val="Normal"/>
    <w:link w:val="equationChar"/>
    <w:qFormat/>
    <w:rsid w:val="00623C14"/>
    <w:pPr>
      <w:tabs>
        <w:tab w:val="center" w:pos="4680"/>
        <w:tab w:val="center" w:pos="9360"/>
      </w:tabs>
      <w:spacing w:after="0"/>
    </w:pPr>
    <w:rPr>
      <w:rFonts w:ascii="Times New Roman" w:hAnsi="Times New Roman"/>
      <w:sz w:val="24"/>
    </w:rPr>
  </w:style>
  <w:style w:type="character" w:customStyle="1" w:styleId="equationChar">
    <w:name w:val="equation Char"/>
    <w:basedOn w:val="DefaultParagraphFont"/>
    <w:link w:val="equation"/>
    <w:rsid w:val="00623C14"/>
    <w:rPr>
      <w:rFonts w:ascii="Times New Roman" w:hAnsi="Times New Roman"/>
      <w:sz w:val="24"/>
    </w:rPr>
  </w:style>
  <w:style w:type="paragraph" w:styleId="Title">
    <w:name w:val="Title"/>
    <w:basedOn w:val="Normal"/>
    <w:next w:val="Normal"/>
    <w:link w:val="TitleChar"/>
    <w:uiPriority w:val="10"/>
    <w:qFormat/>
    <w:rsid w:val="00486BB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86BB0"/>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802332-63F1-4DFE-9919-9562E7F4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9</Pages>
  <Words>4369</Words>
  <Characters>24905</Characters>
  <Application>Microsoft Office Word</Application>
  <DocSecurity>0</DocSecurity>
  <Lines>207</Lines>
  <Paragraphs>58</Paragraphs>
  <ScaleCrop>false</ScaleCrop>
  <Company/>
  <LinksUpToDate>false</LinksUpToDate>
  <CharactersWithSpaces>2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vin, Mike</dc:creator>
  <cp:keywords/>
  <dc:description/>
  <cp:lastModifiedBy>Colvin, Mike</cp:lastModifiedBy>
  <cp:revision>70</cp:revision>
  <dcterms:created xsi:type="dcterms:W3CDTF">2021-05-05T13:37:00Z</dcterms:created>
  <dcterms:modified xsi:type="dcterms:W3CDTF">2021-05-08T14:01:00Z</dcterms:modified>
</cp:coreProperties>
</file>